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3" r:id="rId1"/>
  </p:sldMasterIdLst>
  <p:notesMasterIdLst>
    <p:notesMasterId r:id="rId29"/>
  </p:notesMasterIdLst>
  <p:handoutMasterIdLst>
    <p:handoutMasterId r:id="rId30"/>
  </p:handoutMasterIdLst>
  <p:sldIdLst>
    <p:sldId id="269" r:id="rId2"/>
    <p:sldId id="270" r:id="rId3"/>
    <p:sldId id="271" r:id="rId4"/>
    <p:sldId id="272" r:id="rId5"/>
    <p:sldId id="263" r:id="rId6"/>
    <p:sldId id="293" r:id="rId7"/>
    <p:sldId id="301" r:id="rId8"/>
    <p:sldId id="273" r:id="rId9"/>
    <p:sldId id="292" r:id="rId10"/>
    <p:sldId id="298" r:id="rId11"/>
    <p:sldId id="286" r:id="rId12"/>
    <p:sldId id="279" r:id="rId13"/>
    <p:sldId id="281" r:id="rId14"/>
    <p:sldId id="274" r:id="rId15"/>
    <p:sldId id="276" r:id="rId16"/>
    <p:sldId id="299" r:id="rId17"/>
    <p:sldId id="278" r:id="rId18"/>
    <p:sldId id="284" r:id="rId19"/>
    <p:sldId id="300" r:id="rId20"/>
    <p:sldId id="294" r:id="rId21"/>
    <p:sldId id="290" r:id="rId22"/>
    <p:sldId id="295" r:id="rId23"/>
    <p:sldId id="296" r:id="rId24"/>
    <p:sldId id="297" r:id="rId25"/>
    <p:sldId id="288" r:id="rId26"/>
    <p:sldId id="261" r:id="rId27"/>
    <p:sldId id="287" r:id="rId28"/>
  </p:sldIdLst>
  <p:sldSz cx="10972800" cy="8229600" type="B4JIS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719500"/>
    <a:srgbClr val="007836"/>
    <a:srgbClr val="BE0F34"/>
    <a:srgbClr val="820150"/>
    <a:srgbClr val="502D7F"/>
    <a:srgbClr val="00338E"/>
    <a:srgbClr val="0081AB"/>
    <a:srgbClr val="758F9D"/>
    <a:srgbClr val="B3B3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4" autoAdjust="0"/>
    <p:restoredTop sz="84790"/>
  </p:normalViewPr>
  <p:slideViewPr>
    <p:cSldViewPr snapToGrid="0" snapToObjects="1">
      <p:cViewPr varScale="1">
        <p:scale>
          <a:sx n="93" d="100"/>
          <a:sy n="93" d="100"/>
        </p:scale>
        <p:origin x="148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3374"/>
    </p:cViewPr>
  </p:sorterViewPr>
  <p:notesViewPr>
    <p:cSldViewPr snapToGrid="0" snapToObjects="1">
      <p:cViewPr varScale="1">
        <p:scale>
          <a:sx n="117" d="100"/>
          <a:sy n="117" d="100"/>
        </p:scale>
        <p:origin x="4976" y="1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6A69A9C-1087-184F-8370-423E175D9D7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090E3D-F5E5-0D40-B323-A25B85CF9E8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6E50B8-2EF8-564F-AE86-D84E6C503530}" type="datetimeFigureOut">
              <a:rPr lang="en-US" smtClean="0"/>
              <a:t>6/17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E3AA97-2F38-5340-B685-1E0EA3E358D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732F3-25A6-284F-A24C-5FD21AE6BEE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078BA3-E235-9946-9A4D-07E907F688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0003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AC8D20-1945-7145-91A2-3D134BDA25E2}" type="datetimeFigureOut">
              <a:rPr lang="en-US" smtClean="0"/>
              <a:t>6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104DB-87CA-D64F-AB86-DB2520DDF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55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_Plain_Blac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436B83B-A5E4-524E-96A9-DFC12D58F12A}"/>
              </a:ext>
            </a:extLst>
          </p:cNvPr>
          <p:cNvSpPr/>
          <p:nvPr userDrawn="1"/>
        </p:nvSpPr>
        <p:spPr>
          <a:xfrm>
            <a:off x="685800" y="0"/>
            <a:ext cx="41148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1DF1AC-1D08-B945-A034-B740A35902F9}"/>
              </a:ext>
            </a:extLst>
          </p:cNvPr>
          <p:cNvSpPr txBox="1"/>
          <p:nvPr userDrawn="1"/>
        </p:nvSpPr>
        <p:spPr>
          <a:xfrm>
            <a:off x="1028700" y="7543800"/>
            <a:ext cx="2743200" cy="2286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800" dirty="0">
                <a:solidFill>
                  <a:srgbClr val="616265">
                    <a:alpha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NL is operated by Battelle for the U.S. Department of Energy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2743200"/>
            <a:ext cx="3429000" cy="1828800"/>
          </a:xfrm>
          <a:prstGeom prst="rect">
            <a:avLst/>
          </a:prstGeom>
        </p:spPr>
        <p:txBody>
          <a:bodyPr lIns="0" tIns="0" rIns="0" bIns="0" anchor="b">
            <a:noAutofit/>
          </a:bodyPr>
          <a:lstStyle>
            <a:lvl1pPr algn="r">
              <a:defRPr sz="4800" b="1">
                <a:solidFill>
                  <a:srgbClr val="C8722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3061D5F4-8719-384B-945C-9A27060F99A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27897" y="5669280"/>
            <a:ext cx="3429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r">
              <a:buNone/>
              <a:defRPr sz="1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name</a:t>
            </a:r>
          </a:p>
        </p:txBody>
      </p:sp>
      <p:sp>
        <p:nvSpPr>
          <p:cNvPr id="21" name="Text Placeholder 19">
            <a:extLst>
              <a:ext uri="{FF2B5EF4-FFF2-40B4-BE49-F238E27FC236}">
                <a16:creationId xmlns:a16="http://schemas.microsoft.com/office/drawing/2014/main" id="{3E2D432E-6648-6643-9C6E-38B1EFF5EE3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28700" y="5983356"/>
            <a:ext cx="3429000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r">
              <a:buNone/>
              <a:defRPr sz="1600">
                <a:solidFill>
                  <a:srgbClr val="61626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tit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15389B-4BB4-1644-9B7E-35A85D0C1E3B}"/>
              </a:ext>
            </a:extLst>
          </p:cNvPr>
          <p:cNvSpPr txBox="1"/>
          <p:nvPr userDrawn="1"/>
        </p:nvSpPr>
        <p:spPr>
          <a:xfrm>
            <a:off x="2782957" y="-1245704"/>
            <a:ext cx="184731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16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5A7D3E1-BCC3-C843-81A0-EA4EDFB4452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8700" y="237744"/>
            <a:ext cx="960120" cy="12492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617363-F73D-B74F-9647-C9D747AC702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897" y="7178040"/>
            <a:ext cx="618363" cy="228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290C8FB-601C-A04C-84F7-213A857D3E6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81652" y="7249637"/>
            <a:ext cx="697357" cy="155448"/>
          </a:xfrm>
          <a:prstGeom prst="rect">
            <a:avLst/>
          </a:prstGeom>
        </p:spPr>
      </p:pic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D9DB338-5D5C-4ACA-9ECF-C3E34C4412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988731" y="4915645"/>
            <a:ext cx="24681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D4F8E3-4ED9-44B4-99E6-8A3D2CF8D415}" type="datetime4">
              <a:rPr lang="en-US" smtClean="0"/>
              <a:t>June 17, 2019</a:t>
            </a:fld>
            <a:endParaRPr lang="en-US" dirty="0"/>
          </a:p>
        </p:txBody>
      </p:sp>
      <p:sp>
        <p:nvSpPr>
          <p:cNvPr id="16" name="Footer Placeholder 2">
            <a:extLst>
              <a:ext uri="{FF2B5EF4-FFF2-40B4-BE49-F238E27FC236}">
                <a16:creationId xmlns:a16="http://schemas.microsoft.com/office/drawing/2014/main" id="{F55B65E8-4040-44D0-A4FE-A050FD948A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91778" y="7730118"/>
            <a:ext cx="3702844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30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hank You / Conclu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66D1A4-6DD7-B54C-AB7B-63074374BB93}"/>
              </a:ext>
            </a:extLst>
          </p:cNvPr>
          <p:cNvSpPr txBox="1"/>
          <p:nvPr userDrawn="1"/>
        </p:nvSpPr>
        <p:spPr>
          <a:xfrm>
            <a:off x="1028700" y="2057400"/>
            <a:ext cx="3429000" cy="5486400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en-US" sz="4800" b="1" dirty="0">
                <a:solidFill>
                  <a:srgbClr val="C872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sp>
        <p:nvSpPr>
          <p:cNvPr id="9" name="Footer Placeholder 2">
            <a:extLst>
              <a:ext uri="{FF2B5EF4-FFF2-40B4-BE49-F238E27FC236}">
                <a16:creationId xmlns:a16="http://schemas.microsoft.com/office/drawing/2014/main" id="{B62A8373-42F9-431F-865E-129CCA0046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41036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1765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E76F451D-D169-4CA9-91EE-97F19A35C6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A19F790-0343-4862-A140-1B409986B7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77614967-FAA9-4DA9-B7DE-539AA892353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28700" y="2295526"/>
            <a:ext cx="9467023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48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presentation title</a:t>
            </a:r>
          </a:p>
        </p:txBody>
      </p:sp>
      <p:sp>
        <p:nvSpPr>
          <p:cNvPr id="24" name="Text Placeholder 19">
            <a:extLst>
              <a:ext uri="{FF2B5EF4-FFF2-40B4-BE49-F238E27FC236}">
                <a16:creationId xmlns:a16="http://schemas.microsoft.com/office/drawing/2014/main" id="{3061D5F4-8719-384B-945C-9A27060F99A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27897" y="5441710"/>
            <a:ext cx="9467825" cy="501891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l">
              <a:buNone/>
              <a:defRPr sz="18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authors name(s)</a:t>
            </a:r>
          </a:p>
        </p:txBody>
      </p:sp>
      <p:sp>
        <p:nvSpPr>
          <p:cNvPr id="25" name="Text Placeholder 19">
            <a:extLst>
              <a:ext uri="{FF2B5EF4-FFF2-40B4-BE49-F238E27FC236}">
                <a16:creationId xmlns:a16="http://schemas.microsoft.com/office/drawing/2014/main" id="{3E2D432E-6648-6643-9C6E-38B1EFF5EE3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28700" y="5983356"/>
            <a:ext cx="9467021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l">
              <a:buNone/>
              <a:defRPr sz="1600">
                <a:solidFill>
                  <a:srgbClr val="61626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presenter’s title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56617363-F73D-B74F-9647-C9D747AC702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897" y="7178040"/>
            <a:ext cx="618363" cy="2286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290C8FB-601C-A04C-84F7-213A857D3E6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81652" y="7249637"/>
            <a:ext cx="697357" cy="15544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21DF1AC-1D08-B945-A034-B740A35902F9}"/>
              </a:ext>
            </a:extLst>
          </p:cNvPr>
          <p:cNvSpPr txBox="1"/>
          <p:nvPr userDrawn="1"/>
        </p:nvSpPr>
        <p:spPr>
          <a:xfrm>
            <a:off x="1028700" y="7543800"/>
            <a:ext cx="2743200" cy="22860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800" dirty="0">
                <a:solidFill>
                  <a:srgbClr val="616265">
                    <a:alpha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NNL is operated by Battelle for the U.S. Department of Energy</a:t>
            </a:r>
          </a:p>
        </p:txBody>
      </p:sp>
      <p:sp>
        <p:nvSpPr>
          <p:cNvPr id="29" name="Text Placeholder 19">
            <a:extLst>
              <a:ext uri="{FF2B5EF4-FFF2-40B4-BE49-F238E27FC236}">
                <a16:creationId xmlns:a16="http://schemas.microsoft.com/office/drawing/2014/main" id="{3E2D432E-6648-6643-9C6E-38B1EFF5EE3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042302" y="6646979"/>
            <a:ext cx="9467021" cy="274320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>
            <a:lvl1pPr marL="0" indent="0" algn="l">
              <a:buNone/>
              <a:defRPr sz="1600">
                <a:solidFill>
                  <a:srgbClr val="616265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/>
            </a:lvl2pPr>
            <a:lvl3pPr marL="1097280" indent="0">
              <a:buNone/>
              <a:defRPr/>
            </a:lvl3pPr>
            <a:lvl4pPr marL="1645920" indent="0">
              <a:buNone/>
              <a:defRPr/>
            </a:lvl4pPr>
            <a:lvl5pPr marL="2194560" indent="0">
              <a:buNone/>
              <a:defRPr/>
            </a:lvl5pPr>
          </a:lstStyle>
          <a:p>
            <a:pPr lvl="0"/>
            <a:r>
              <a:rPr lang="en-US" dirty="0"/>
              <a:t>Click to add conference title</a:t>
            </a:r>
          </a:p>
        </p:txBody>
      </p:sp>
    </p:spTree>
    <p:extLst>
      <p:ext uri="{BB962C8B-B14F-4D97-AF65-F5344CB8AC3E}">
        <p14:creationId xmlns:p14="http://schemas.microsoft.com/office/powerpoint/2010/main" val="292681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66026595-8D7E-D24C-9263-B65316A326B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800600" y="457200"/>
            <a:ext cx="5829300" cy="73152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3338E046-DF9E-FC49-A812-491AB8058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5">
            <a:extLst>
              <a:ext uri="{FF2B5EF4-FFF2-40B4-BE49-F238E27FC236}">
                <a16:creationId xmlns:a16="http://schemas.microsoft.com/office/drawing/2014/main" id="{1D0CE8D1-2F12-5A44-A6B5-2CD466F52A6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00600" y="6858000"/>
            <a:ext cx="58293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B99B87A2-8960-403D-AE0D-D549462722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28700" y="2295526"/>
            <a:ext cx="3429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1" name="Content Placeholder 13">
            <a:extLst>
              <a:ext uri="{FF2B5EF4-FFF2-40B4-BE49-F238E27FC236}">
                <a16:creationId xmlns:a16="http://schemas.microsoft.com/office/drawing/2014/main" id="{29354FF4-9871-4E1B-A45A-ABAA2BE2B69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045844" y="4373033"/>
            <a:ext cx="3429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47EFCEB6-2E27-4C42-A1E5-AC8A8BA837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A86FAFB9-0DC0-4AB0-9E8B-6EC7C8ABAA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82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Text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3338E046-DF9E-FC49-A812-491AB8058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F0C408BC-A7DE-4A08-AD26-56414D2DD80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822982" y="457199"/>
            <a:ext cx="5829300" cy="7315200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A3C58F0F-5237-4527-BB8E-6EEF623543B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045844" y="4373033"/>
            <a:ext cx="3429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Date Placeholder 1">
            <a:extLst>
              <a:ext uri="{FF2B5EF4-FFF2-40B4-BE49-F238E27FC236}">
                <a16:creationId xmlns:a16="http://schemas.microsoft.com/office/drawing/2014/main" id="{33D0FD2D-15F4-4320-9C04-2023CAB47E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19" name="Footer Placeholder 2">
            <a:extLst>
              <a:ext uri="{FF2B5EF4-FFF2-40B4-BE49-F238E27FC236}">
                <a16:creationId xmlns:a16="http://schemas.microsoft.com/office/drawing/2014/main" id="{08FBEF60-4239-4E67-A385-B22B813AD4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77614967-FAA9-4DA9-B7DE-539AA892353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28700" y="2295526"/>
            <a:ext cx="3429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</p:spTree>
    <p:extLst>
      <p:ext uri="{BB962C8B-B14F-4D97-AF65-F5344CB8AC3E}">
        <p14:creationId xmlns:p14="http://schemas.microsoft.com/office/powerpoint/2010/main" val="990347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C1406DC-BAEC-4717-8F68-46C92F16638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00300" y="270934"/>
            <a:ext cx="82296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028E3363-7137-4431-9927-3AE087A5B2BE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700" y="2057400"/>
            <a:ext cx="9601200" cy="5486401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4" name="Date Placeholder 1">
            <a:extLst>
              <a:ext uri="{FF2B5EF4-FFF2-40B4-BE49-F238E27FC236}">
                <a16:creationId xmlns:a16="http://schemas.microsoft.com/office/drawing/2014/main" id="{E76F451D-D169-4CA9-91EE-97F19A35C6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8A19F790-0343-4862-A140-1B409986B7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79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-Picture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800600" y="457200"/>
            <a:ext cx="27432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7" name="Picture Placeholder 2">
            <a:extLst>
              <a:ext uri="{FF2B5EF4-FFF2-40B4-BE49-F238E27FC236}">
                <a16:creationId xmlns:a16="http://schemas.microsoft.com/office/drawing/2014/main" id="{FD00854A-4EC7-2D48-A025-5B0B48548BC7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886700" y="457200"/>
            <a:ext cx="27432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8" name="Picture Placeholder 2">
            <a:extLst>
              <a:ext uri="{FF2B5EF4-FFF2-40B4-BE49-F238E27FC236}">
                <a16:creationId xmlns:a16="http://schemas.microsoft.com/office/drawing/2014/main" id="{67A8C708-D197-CF47-8089-89928BE1E302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4800600" y="4343400"/>
            <a:ext cx="27432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Picture Placeholder 2">
            <a:extLst>
              <a:ext uri="{FF2B5EF4-FFF2-40B4-BE49-F238E27FC236}">
                <a16:creationId xmlns:a16="http://schemas.microsoft.com/office/drawing/2014/main" id="{3C4D2EBC-B863-FD49-A9DF-1381563078DA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7886700" y="4343400"/>
            <a:ext cx="2743200" cy="342900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E93B472-4A32-7C41-A565-485FDC3EB83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800600" y="2971800"/>
            <a:ext cx="27432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3" name="Text Placeholder 5">
            <a:extLst>
              <a:ext uri="{FF2B5EF4-FFF2-40B4-BE49-F238E27FC236}">
                <a16:creationId xmlns:a16="http://schemas.microsoft.com/office/drawing/2014/main" id="{19F7807A-D120-BD49-9CBD-9174F26D798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800600" y="6858000"/>
            <a:ext cx="27432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08ED17FC-CAF8-9A40-9A88-897DEF9CFEA0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7886700" y="2971800"/>
            <a:ext cx="27432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5" name="Text Placeholder 5">
            <a:extLst>
              <a:ext uri="{FF2B5EF4-FFF2-40B4-BE49-F238E27FC236}">
                <a16:creationId xmlns:a16="http://schemas.microsoft.com/office/drawing/2014/main" id="{4A16FA60-8BA9-8B4A-86AA-F8336C26C78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7886700" y="6858000"/>
            <a:ext cx="2743200" cy="91440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7DC2EC3E-C641-FD49-9F15-878B1AFFFD98}"/>
              </a:ext>
            </a:extLst>
          </p:cNvPr>
          <p:cNvSpPr>
            <a:spLocks noGrp="1"/>
          </p:cNvSpPr>
          <p:nvPr>
            <p:ph type="sldNum" sz="quarter" idx="18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3648737A-DE0E-48DB-87F0-65418715CF8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028700" y="2295526"/>
            <a:ext cx="3429001" cy="1590675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21" name="Content Placeholder 13">
            <a:extLst>
              <a:ext uri="{FF2B5EF4-FFF2-40B4-BE49-F238E27FC236}">
                <a16:creationId xmlns:a16="http://schemas.microsoft.com/office/drawing/2014/main" id="{97DA340F-6103-4F2C-B3B8-8D8A524DC19C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045844" y="4373033"/>
            <a:ext cx="3429000" cy="34290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 marL="822960" indent="-274320">
              <a:buFont typeface="Wingdings" panose="05000000000000000000" pitchFamily="2" charset="2"/>
              <a:buChar char="§"/>
              <a:defRPr sz="2400"/>
            </a:lvl2pPr>
            <a:lvl3pPr marL="1371600" indent="-274320">
              <a:buFont typeface="Wingdings" panose="05000000000000000000" pitchFamily="2" charset="2"/>
              <a:buChar char="ü"/>
              <a:defRPr sz="2000"/>
            </a:lvl3pPr>
            <a:lvl4pPr>
              <a:defRPr sz="1800"/>
            </a:lvl4pPr>
            <a:lvl5pPr marL="2468880" indent="-274320">
              <a:buFont typeface="Wingdings" panose="05000000000000000000" pitchFamily="2" charset="2"/>
              <a:buChar char="§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5" name="Date Placeholder 1">
            <a:extLst>
              <a:ext uri="{FF2B5EF4-FFF2-40B4-BE49-F238E27FC236}">
                <a16:creationId xmlns:a16="http://schemas.microsoft.com/office/drawing/2014/main" id="{EE384947-F0AD-4E73-95AD-CAD4DEE4460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26" name="Footer Placeholder 2">
            <a:extLst>
              <a:ext uri="{FF2B5EF4-FFF2-40B4-BE49-F238E27FC236}">
                <a16:creationId xmlns:a16="http://schemas.microsoft.com/office/drawing/2014/main" id="{8259C4D6-850D-4393-9434-3F69451FBF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32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Picture Grid with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028700" y="5394960"/>
            <a:ext cx="305181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FE341CF1-EFF3-A64D-A9D4-B96C8CD8F301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028700" y="2743200"/>
            <a:ext cx="305181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D0629C78-28FC-874B-96C1-DFAAFF975D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4303395" y="5394960"/>
            <a:ext cx="305181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2">
            <a:extLst>
              <a:ext uri="{FF2B5EF4-FFF2-40B4-BE49-F238E27FC236}">
                <a16:creationId xmlns:a16="http://schemas.microsoft.com/office/drawing/2014/main" id="{5089EEED-3863-BD48-BCCB-4D264015DA6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303395" y="2743200"/>
            <a:ext cx="305181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EEF5B44F-191D-F44D-8AB3-0B9E4AF4B4E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7578090" y="5394960"/>
            <a:ext cx="305181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A26442AE-D905-374C-9CB4-1A1F44C08C6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78090" y="2743200"/>
            <a:ext cx="3051810" cy="2377440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CEBE105C-2ECB-0B46-923F-378B0A5AEBC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028700" y="429768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B0900D4-1543-834B-AE27-9A72FD91B39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28700" y="694944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F64FB6B4-B0C6-5949-9F2B-7BCB7B20739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303395" y="429768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8FDD81E0-346D-A544-A838-A6991588A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03395" y="694944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2" name="Text Placeholder 5">
            <a:extLst>
              <a:ext uri="{FF2B5EF4-FFF2-40B4-BE49-F238E27FC236}">
                <a16:creationId xmlns:a16="http://schemas.microsoft.com/office/drawing/2014/main" id="{CDB91CB5-0E93-FA44-9508-60493542C74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578090" y="429768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92F736B8-F799-F047-BE4E-297E64A7549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578090" y="694944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4" name="Slide Number Placeholder 3">
            <a:extLst>
              <a:ext uri="{FF2B5EF4-FFF2-40B4-BE49-F238E27FC236}">
                <a16:creationId xmlns:a16="http://schemas.microsoft.com/office/drawing/2014/main" id="{183198DF-9C78-DD40-9CE1-2BC11B888821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BE0A6ECC-C9D0-4240-B978-69D09F2C993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00300" y="270934"/>
            <a:ext cx="82296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  <p:sp>
        <p:nvSpPr>
          <p:cNvPr id="30" name="Date Placeholder 1">
            <a:extLst>
              <a:ext uri="{FF2B5EF4-FFF2-40B4-BE49-F238E27FC236}">
                <a16:creationId xmlns:a16="http://schemas.microsoft.com/office/drawing/2014/main" id="{E4CF0CE7-333F-4604-B518-6F7EE2AA82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31" name="Footer Placeholder 2">
            <a:extLst>
              <a:ext uri="{FF2B5EF4-FFF2-40B4-BE49-F238E27FC236}">
                <a16:creationId xmlns:a16="http://schemas.microsoft.com/office/drawing/2014/main" id="{21303C4E-FB0C-4A46-BF34-C99D885AA3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2" name="Content Placeholder 4">
            <a:extLst>
              <a:ext uri="{FF2B5EF4-FFF2-40B4-BE49-F238E27FC236}">
                <a16:creationId xmlns:a16="http://schemas.microsoft.com/office/drawing/2014/main" id="{C14080C3-5390-4F4E-9C88-2C080B5CE5D9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1028700" y="2194560"/>
            <a:ext cx="9601200" cy="525886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22960" indent="-274320">
              <a:buFont typeface="Wingdings" panose="05000000000000000000" pitchFamily="2" charset="2"/>
              <a:buChar char="§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274320">
              <a:buFont typeface="Wingdings" panose="05000000000000000000" pitchFamily="2" charset="2"/>
              <a:buChar char="ü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468880" indent="-274320"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008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-Picture Gri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49C90B8-4BAF-9A46-98DB-81259C436289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DEE2FC3-856F-2F4B-A52D-94189159AC19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028700" y="5060516"/>
            <a:ext cx="305181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1" name="Picture Placeholder 2">
            <a:extLst>
              <a:ext uri="{FF2B5EF4-FFF2-40B4-BE49-F238E27FC236}">
                <a16:creationId xmlns:a16="http://schemas.microsoft.com/office/drawing/2014/main" id="{FE341CF1-EFF3-A64D-A9D4-B96C8CD8F301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1028700" y="2066544"/>
            <a:ext cx="305181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3" name="Picture Placeholder 2">
            <a:extLst>
              <a:ext uri="{FF2B5EF4-FFF2-40B4-BE49-F238E27FC236}">
                <a16:creationId xmlns:a16="http://schemas.microsoft.com/office/drawing/2014/main" id="{D0629C78-28FC-874B-96C1-DFAAFF975DEC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4303395" y="5060516"/>
            <a:ext cx="305181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Picture Placeholder 2">
            <a:extLst>
              <a:ext uri="{FF2B5EF4-FFF2-40B4-BE49-F238E27FC236}">
                <a16:creationId xmlns:a16="http://schemas.microsoft.com/office/drawing/2014/main" id="{5089EEED-3863-BD48-BCCB-4D264015DA6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303395" y="2066544"/>
            <a:ext cx="305181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5" name="Picture Placeholder 2">
            <a:extLst>
              <a:ext uri="{FF2B5EF4-FFF2-40B4-BE49-F238E27FC236}">
                <a16:creationId xmlns:a16="http://schemas.microsoft.com/office/drawing/2014/main" id="{EEF5B44F-191D-F44D-8AB3-0B9E4AF4B4E2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7578090" y="5060516"/>
            <a:ext cx="3051810" cy="2711885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6" name="Picture Placeholder 2">
            <a:extLst>
              <a:ext uri="{FF2B5EF4-FFF2-40B4-BE49-F238E27FC236}">
                <a16:creationId xmlns:a16="http://schemas.microsoft.com/office/drawing/2014/main" id="{A26442AE-D905-374C-9CB4-1A1F44C08C6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7578090" y="2066544"/>
            <a:ext cx="3051810" cy="2715768"/>
          </a:xfrm>
          <a:prstGeom prst="rect">
            <a:avLst/>
          </a:prstGeom>
          <a:solidFill>
            <a:srgbClr val="B3B3B3"/>
          </a:solidFill>
        </p:spPr>
        <p:txBody>
          <a:bodyPr lIns="0" tIns="0" rIns="0" bIns="0" anchor="ctr" anchorCtr="0"/>
          <a:lstStyle>
            <a:lvl1pPr marL="0" indent="0" algn="ctr">
              <a:buNone/>
              <a:defRPr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5">
            <a:extLst>
              <a:ext uri="{FF2B5EF4-FFF2-40B4-BE49-F238E27FC236}">
                <a16:creationId xmlns:a16="http://schemas.microsoft.com/office/drawing/2014/main" id="{CEBE105C-2ECB-0B46-923F-378B0A5AEBC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028700" y="3959352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19" name="Text Placeholder 5">
            <a:extLst>
              <a:ext uri="{FF2B5EF4-FFF2-40B4-BE49-F238E27FC236}">
                <a16:creationId xmlns:a16="http://schemas.microsoft.com/office/drawing/2014/main" id="{8B0900D4-1543-834B-AE27-9A72FD91B39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028700" y="694944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0" name="Text Placeholder 5">
            <a:extLst>
              <a:ext uri="{FF2B5EF4-FFF2-40B4-BE49-F238E27FC236}">
                <a16:creationId xmlns:a16="http://schemas.microsoft.com/office/drawing/2014/main" id="{F64FB6B4-B0C6-5949-9F2B-7BCB7B20739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303395" y="3959352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1" name="Text Placeholder 5">
            <a:extLst>
              <a:ext uri="{FF2B5EF4-FFF2-40B4-BE49-F238E27FC236}">
                <a16:creationId xmlns:a16="http://schemas.microsoft.com/office/drawing/2014/main" id="{8FDD81E0-346D-A544-A838-A6991588A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303395" y="694944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2" name="Text Placeholder 5">
            <a:extLst>
              <a:ext uri="{FF2B5EF4-FFF2-40B4-BE49-F238E27FC236}">
                <a16:creationId xmlns:a16="http://schemas.microsoft.com/office/drawing/2014/main" id="{CDB91CB5-0E93-FA44-9508-60493542C74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7578090" y="3959352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3" name="Text Placeholder 5">
            <a:extLst>
              <a:ext uri="{FF2B5EF4-FFF2-40B4-BE49-F238E27FC236}">
                <a16:creationId xmlns:a16="http://schemas.microsoft.com/office/drawing/2014/main" id="{92F736B8-F799-F047-BE4E-297E64A7549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578090" y="6949440"/>
            <a:ext cx="3051810" cy="82296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100000">
                <a:srgbClr val="000000"/>
              </a:gs>
            </a:gsLst>
            <a:lin ang="5400000" scaled="0"/>
          </a:gradFill>
        </p:spPr>
        <p:txBody>
          <a:bodyPr lIns="182880" tIns="182880" rIns="182880" bIns="182880" anchor="b" anchorCtr="0"/>
          <a:lstStyle>
            <a:lvl1pPr marL="0" indent="0">
              <a:buNone/>
              <a:defRPr sz="15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864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9728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4592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94560" indent="0"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insert image caption</a:t>
            </a:r>
          </a:p>
        </p:txBody>
      </p:sp>
      <p:sp>
        <p:nvSpPr>
          <p:cNvPr id="24" name="Slide Number Placeholder 3">
            <a:extLst>
              <a:ext uri="{FF2B5EF4-FFF2-40B4-BE49-F238E27FC236}">
                <a16:creationId xmlns:a16="http://schemas.microsoft.com/office/drawing/2014/main" id="{183198DF-9C78-DD40-9CE1-2BC11B888821}"/>
              </a:ext>
            </a:extLst>
          </p:cNvPr>
          <p:cNvSpPr>
            <a:spLocks noGrp="1"/>
          </p:cNvSpPr>
          <p:nvPr>
            <p:ph type="sldNum" sz="quarter" idx="2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8" name="Date Placeholder 1">
            <a:extLst>
              <a:ext uri="{FF2B5EF4-FFF2-40B4-BE49-F238E27FC236}">
                <a16:creationId xmlns:a16="http://schemas.microsoft.com/office/drawing/2014/main" id="{68F188F7-153E-49D5-8DFC-1902520470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29" name="Footer Placeholder 2">
            <a:extLst>
              <a:ext uri="{FF2B5EF4-FFF2-40B4-BE49-F238E27FC236}">
                <a16:creationId xmlns:a16="http://schemas.microsoft.com/office/drawing/2014/main" id="{578EF931-9BED-4D2C-8850-F588C3E360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7B7AD090-7EA2-424E-A15B-B80A20326A1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400300" y="270934"/>
            <a:ext cx="8229600" cy="1310979"/>
          </a:xfrm>
          <a:prstGeom prst="rect">
            <a:avLst/>
          </a:prstGeom>
        </p:spPr>
        <p:txBody>
          <a:bodyPr lIns="0" anchor="b"/>
          <a:lstStyle>
            <a:lvl1pPr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slide title</a:t>
            </a:r>
          </a:p>
        </p:txBody>
      </p:sp>
    </p:spTree>
    <p:extLst>
      <p:ext uri="{BB962C8B-B14F-4D97-AF65-F5344CB8AC3E}">
        <p14:creationId xmlns:p14="http://schemas.microsoft.com/office/powerpoint/2010/main" val="48292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D96EEDE-6486-774B-B0E3-751BBA42CE35}"/>
              </a:ext>
            </a:extLst>
          </p:cNvPr>
          <p:cNvSpPr/>
          <p:nvPr userDrawn="1"/>
        </p:nvSpPr>
        <p:spPr>
          <a:xfrm>
            <a:off x="3771900" y="0"/>
            <a:ext cx="72009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495723" y="7772400"/>
            <a:ext cx="339917" cy="457200"/>
          </a:xfrm>
          <a:prstGeom prst="rect">
            <a:avLst/>
          </a:prstGeom>
        </p:spPr>
        <p:txBody>
          <a:bodyPr lIns="0" tIns="0" rIns="0" bIns="0" anchor="ctr" anchorCtr="0"/>
          <a:lstStyle>
            <a:lvl1pPr algn="r">
              <a:defRPr sz="1200">
                <a:solidFill>
                  <a:srgbClr val="B3B3B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E7A4BB3-E848-5A44-82DF-322201952CD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8F28E1ED-1888-403E-AAF0-8053EF9DF5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027557" y="7795156"/>
            <a:ext cx="2331005" cy="4344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7EE7B1-A6C1-4E39-8665-A73ED03F32E1}" type="datetimeFigureOut">
              <a:rPr lang="en-US" smtClean="0"/>
              <a:pPr/>
              <a:t>6/17/2019</a:t>
            </a:fld>
            <a:endParaRPr lang="en-US" dirty="0"/>
          </a:p>
        </p:txBody>
      </p:sp>
      <p:sp>
        <p:nvSpPr>
          <p:cNvPr id="7" name="Footer Placeholder 2">
            <a:extLst>
              <a:ext uri="{FF2B5EF4-FFF2-40B4-BE49-F238E27FC236}">
                <a16:creationId xmlns:a16="http://schemas.microsoft.com/office/drawing/2014/main" id="{227E8059-8EC0-42A2-8A9E-251427CDC05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96935" y="7772400"/>
            <a:ext cx="9005866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145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729221F-20F2-144C-A638-0A6C756C26C9}"/>
              </a:ext>
            </a:extLst>
          </p:cNvPr>
          <p:cNvSpPr/>
          <p:nvPr userDrawn="1"/>
        </p:nvSpPr>
        <p:spPr>
          <a:xfrm>
            <a:off x="685800" y="0"/>
            <a:ext cx="4114800" cy="822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6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88D28A-E737-5049-8A98-3AC3A6EA2CDB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8700" y="237744"/>
            <a:ext cx="960120" cy="1249224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EAA279-64AD-4C24-987C-D056E5350C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91778" y="7627938"/>
            <a:ext cx="3702844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107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33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png"/><Relationship Id="rId7" Type="http://schemas.openxmlformats.org/officeDocument/2006/relationships/image" Target="../media/image25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28700" y="2851522"/>
            <a:ext cx="9467023" cy="1590675"/>
          </a:xfrm>
        </p:spPr>
        <p:txBody>
          <a:bodyPr/>
          <a:lstStyle/>
          <a:p>
            <a:r>
              <a:rPr lang="en-US" dirty="0"/>
              <a:t>Modeling Water Balance of Geomorphic Evapotranspiration Covers for Reclamation of Mine Lan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Z. Fred Zhang*, Yilin Fang, Nicholas </a:t>
            </a:r>
            <a:r>
              <a:rPr lang="en-US" dirty="0" err="1"/>
              <a:t>Bugosh</a:t>
            </a:r>
            <a:r>
              <a:rPr lang="en-US" dirty="0"/>
              <a:t>, Chang Liao, Teklu Tesf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* Presenter, Environment Engineer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1042302" y="6426642"/>
            <a:ext cx="9467021" cy="640907"/>
          </a:xfrm>
        </p:spPr>
        <p:txBody>
          <a:bodyPr/>
          <a:lstStyle/>
          <a:p>
            <a:r>
              <a:rPr lang="en-US" dirty="0"/>
              <a:t>National Meeting of the American Society of Mining and Reclamation, Big Sky, MT</a:t>
            </a:r>
          </a:p>
          <a:p>
            <a:r>
              <a:rPr lang="en-US" dirty="0"/>
              <a:t>June 3–7, 2019</a:t>
            </a:r>
          </a:p>
        </p:txBody>
      </p:sp>
    </p:spTree>
    <p:extLst>
      <p:ext uri="{BB962C8B-B14F-4D97-AF65-F5344CB8AC3E}">
        <p14:creationId xmlns:p14="http://schemas.microsoft.com/office/powerpoint/2010/main" val="289986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Root Distribu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86907" y="2146748"/>
            <a:ext cx="6547302" cy="5060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956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112622"/>
            <a:ext cx="5577840" cy="4116977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STOMP</a:t>
            </a:r>
            <a:r>
              <a:rPr lang="en-US" dirty="0"/>
              <a:t> Simulato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700" y="1715263"/>
            <a:ext cx="9372600" cy="2324100"/>
          </a:xfrm>
        </p:spPr>
        <p:txBody>
          <a:bodyPr/>
          <a:lstStyle/>
          <a:p>
            <a:r>
              <a:rPr lang="en-US" sz="2400" dirty="0" err="1">
                <a:solidFill>
                  <a:srgbClr val="000000"/>
                </a:solidFill>
              </a:rPr>
              <a:t>eSTOMP</a:t>
            </a:r>
            <a:r>
              <a:rPr lang="en-US" sz="2400" dirty="0">
                <a:solidFill>
                  <a:srgbClr val="000000"/>
                </a:solidFill>
              </a:rPr>
              <a:t>: exascale Subsurface Transport Over Multiple Phases</a:t>
            </a:r>
          </a:p>
          <a:p>
            <a:r>
              <a:rPr lang="en-US" sz="2400" dirty="0">
                <a:solidFill>
                  <a:srgbClr val="000000"/>
                </a:solidFill>
              </a:rPr>
              <a:t>Is an analytical tool for investigating coupled processes involving </a:t>
            </a:r>
            <a:r>
              <a:rPr lang="en-US" sz="2400" b="1" dirty="0" err="1">
                <a:solidFill>
                  <a:srgbClr val="000000"/>
                </a:solidFill>
              </a:rPr>
              <a:t>multifluid</a:t>
            </a:r>
            <a:r>
              <a:rPr lang="en-US" sz="2400" b="1" dirty="0">
                <a:solidFill>
                  <a:srgbClr val="000000"/>
                </a:solidFill>
              </a:rPr>
              <a:t> flow, heat transport</a:t>
            </a:r>
            <a:r>
              <a:rPr lang="en-US" sz="2400" dirty="0">
                <a:solidFill>
                  <a:srgbClr val="000000"/>
                </a:solidFill>
              </a:rPr>
              <a:t> and </a:t>
            </a:r>
            <a:r>
              <a:rPr lang="en-US" sz="2400" b="1" dirty="0">
                <a:solidFill>
                  <a:srgbClr val="000000"/>
                </a:solidFill>
              </a:rPr>
              <a:t>geochemistry</a:t>
            </a:r>
            <a:r>
              <a:rPr lang="en-US" sz="2400" dirty="0">
                <a:solidFill>
                  <a:srgbClr val="000000"/>
                </a:solidFill>
              </a:rPr>
              <a:t> in the subsurface</a:t>
            </a:r>
          </a:p>
          <a:p>
            <a:r>
              <a:rPr lang="en-US" sz="2400" dirty="0">
                <a:solidFill>
                  <a:srgbClr val="000000"/>
                </a:solidFill>
              </a:rPr>
              <a:t>Parallelization is achieved through domain decomposition using the Global Arrays toolkit (GA)</a:t>
            </a:r>
          </a:p>
          <a:p>
            <a:pPr marL="0" indent="0"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lvl="1"/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 txBox="1">
            <a:spLocks/>
          </p:cNvSpPr>
          <p:nvPr/>
        </p:nvSpPr>
        <p:spPr>
          <a:xfrm>
            <a:off x="1114425" y="3957637"/>
            <a:ext cx="4143375" cy="3138488"/>
          </a:xfrm>
          <a:prstGeom prst="rect">
            <a:avLst/>
          </a:prstGeom>
        </p:spPr>
        <p:txBody>
          <a:bodyPr/>
          <a:lstStyle>
            <a:lvl1pPr marL="274320" indent="-274320" algn="l" defTabSz="1097280" rtl="0" eaLnBrk="1" latinLnBrk="0" hangingPunct="1">
              <a:lnSpc>
                <a:spcPct val="90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3716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9202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46888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301752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56616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11480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663440" indent="-274320" algn="l" defTabSz="1097280" rtl="0" eaLnBrk="1" latinLnBrk="0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16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It is suited for simulation with very large domain and/or run time</a:t>
            </a:r>
          </a:p>
          <a:p>
            <a:r>
              <a:rPr lang="en-US" sz="2400" dirty="0">
                <a:solidFill>
                  <a:srgbClr val="000000"/>
                </a:solidFill>
              </a:rPr>
              <a:t>An ET module has been added to </a:t>
            </a:r>
            <a:r>
              <a:rPr lang="en-US" sz="2400" dirty="0" err="1">
                <a:solidFill>
                  <a:srgbClr val="000000"/>
                </a:solidFill>
              </a:rPr>
              <a:t>eSTOMP</a:t>
            </a:r>
            <a:r>
              <a:rPr lang="en-US" sz="2400" dirty="0">
                <a:solidFill>
                  <a:srgbClr val="000000"/>
                </a:solidFill>
              </a:rPr>
              <a:t> to simulate the flow and transport process involving plant water use</a:t>
            </a:r>
          </a:p>
        </p:txBody>
      </p:sp>
    </p:spTree>
    <p:extLst>
      <p:ext uri="{BB962C8B-B14F-4D97-AF65-F5344CB8AC3E}">
        <p14:creationId xmlns:p14="http://schemas.microsoft.com/office/powerpoint/2010/main" val="376385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nstration at the Tin Pan Mine Site at NM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4294967295"/>
          </p:nvPr>
        </p:nvSpPr>
        <p:spPr>
          <a:xfrm>
            <a:off x="780316" y="1981033"/>
            <a:ext cx="3501238" cy="5392246"/>
          </a:xfrm>
          <a:prstGeom prst="rect">
            <a:avLst/>
          </a:prstGeom>
        </p:spPr>
        <p:txBody>
          <a:bodyPr/>
          <a:lstStyle/>
          <a:p>
            <a:r>
              <a:rPr lang="en-US" sz="2000" dirty="0">
                <a:solidFill>
                  <a:srgbClr val="000000"/>
                </a:solidFill>
              </a:rPr>
              <a:t>Actual mining of the coal may have started in 1906 and ceased operations before 1949. 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 waste site consists of two gob piles of mine waste</a:t>
            </a:r>
          </a:p>
          <a:p>
            <a:r>
              <a:rPr lang="en-US" sz="2000" dirty="0">
                <a:solidFill>
                  <a:srgbClr val="000000"/>
                </a:solidFill>
              </a:rPr>
              <a:t>The Tin Pan Canyon stream flows by the large pile 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4294967295"/>
          </p:nvPr>
        </p:nvSpPr>
        <p:spPr>
          <a:xfrm>
            <a:off x="8229600" y="7627621"/>
            <a:ext cx="1920240" cy="4381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June 6, 2018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60936" y="1414846"/>
            <a:ext cx="6640048" cy="6650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292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te Characteristic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4294967295"/>
          </p:nvPr>
        </p:nvSpPr>
        <p:spPr>
          <a:xfrm>
            <a:off x="1044595" y="2236935"/>
            <a:ext cx="4411744" cy="4727448"/>
          </a:xfrm>
          <a:prstGeom prst="rect">
            <a:avLst/>
          </a:prstGeom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</a:rPr>
              <a:t>The stream meandering is controlled by a thick, competent sandstone</a:t>
            </a:r>
          </a:p>
          <a:p>
            <a:r>
              <a:rPr lang="en-US" sz="2400" dirty="0">
                <a:solidFill>
                  <a:srgbClr val="000000"/>
                </a:solidFill>
              </a:rPr>
              <a:t>Thin soils over this bedrock combined with short-duration, high-intensity storms</a:t>
            </a:r>
          </a:p>
          <a:p>
            <a:r>
              <a:rPr lang="en-US" sz="2400" dirty="0">
                <a:solidFill>
                  <a:srgbClr val="000000"/>
                </a:solidFill>
              </a:rPr>
              <a:t>The tributary channel discharges have eroded a gully along the west valley wall.</a:t>
            </a:r>
          </a:p>
          <a:p>
            <a:r>
              <a:rPr lang="en-US" sz="2400" dirty="0">
                <a:solidFill>
                  <a:srgbClr val="000000"/>
                </a:solidFill>
              </a:rPr>
              <a:t>Steep slope that could contribute to rill and gully erosion.  </a:t>
            </a:r>
          </a:p>
          <a:p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5749070" y="2247674"/>
            <a:ext cx="5230581" cy="3917261"/>
            <a:chOff x="2753826" y="2123582"/>
            <a:chExt cx="2926080" cy="2191385"/>
          </a:xfrm>
        </p:grpSpPr>
        <p:pic>
          <p:nvPicPr>
            <p:cNvPr id="18" name="Picture 17" descr="Tin Pan 3 to 5 ft grade to stream"/>
            <p:cNvPicPr/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3826" y="2123582"/>
              <a:ext cx="2926080" cy="219138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2753826" y="4037968"/>
              <a:ext cx="294313" cy="2582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30523" y="3980067"/>
              <a:ext cx="1745467" cy="2582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n Pan Canyon Strea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35794" y="2774825"/>
              <a:ext cx="710404" cy="2582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ob Pile</a:t>
              </a:r>
            </a:p>
          </p:txBody>
        </p:sp>
        <p:sp>
          <p:nvSpPr>
            <p:cNvPr id="22" name="Rectangle 21"/>
            <p:cNvSpPr/>
            <p:nvPr/>
          </p:nvSpPr>
          <p:spPr>
            <a:xfrm rot="21040454">
              <a:off x="3085311" y="3325161"/>
              <a:ext cx="1326470" cy="2582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SimSun" panose="02010600030101010101" pitchFamily="2" charset="-122"/>
                </a:rPr>
                <a:t>Sandstone Ledge </a:t>
              </a:r>
              <a:endParaRPr lang="en-US" sz="2400" kern="0" dirty="0">
                <a:solidFill>
                  <a:prstClr val="black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3017520" y="2341880"/>
              <a:ext cx="563880" cy="167640"/>
            </a:xfrm>
            <a:prstGeom prst="straightConnector1">
              <a:avLst/>
            </a:prstGeom>
            <a:noFill/>
            <a:ln w="12700" cap="flat" cmpd="sng" algn="ctr">
              <a:solidFill>
                <a:srgbClr val="FFC000"/>
              </a:solidFill>
              <a:prstDash val="dash"/>
              <a:miter lim="800000"/>
              <a:headEnd type="arrow" w="med" len="med"/>
              <a:tailEnd type="none" w="med" len="med"/>
            </a:ln>
            <a:effectLst/>
          </p:spPr>
        </p:cxnSp>
        <p:sp>
          <p:nvSpPr>
            <p:cNvPr id="24" name="TextBox 23"/>
            <p:cNvSpPr txBox="1"/>
            <p:nvPr/>
          </p:nvSpPr>
          <p:spPr>
            <a:xfrm>
              <a:off x="3538527" y="2145479"/>
              <a:ext cx="1159675" cy="2582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ck Expos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035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13"/>
          <p:cNvSpPr txBox="1">
            <a:spLocks/>
          </p:cNvSpPr>
          <p:nvPr/>
        </p:nvSpPr>
        <p:spPr>
          <a:xfrm>
            <a:off x="1231817" y="2384579"/>
            <a:ext cx="3577433" cy="4549916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2"/>
              </a:buBlip>
              <a:defRPr sz="20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4"/>
              </a:buBlip>
              <a:defRPr sz="16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5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SzPct val="100000"/>
              <a:buFontTx/>
              <a:buBlip>
                <a:blip r:embed="rId2"/>
              </a:buBlip>
              <a:defRPr sz="14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Stable reference site</a:t>
            </a:r>
          </a:p>
          <a:p>
            <a:pPr lvl="1"/>
            <a:r>
              <a:rPr lang="en-US" sz="2000" dirty="0"/>
              <a:t>drainage density: 83 m/ha; 110 </a:t>
            </a:r>
            <a:r>
              <a:rPr lang="en-US" sz="2000" dirty="0" err="1"/>
              <a:t>ft</a:t>
            </a:r>
            <a:r>
              <a:rPr lang="en-US" sz="2000" dirty="0"/>
              <a:t>/acre)</a:t>
            </a:r>
          </a:p>
          <a:p>
            <a:pPr lvl="1"/>
            <a:r>
              <a:rPr lang="en-US" sz="2000" dirty="0"/>
              <a:t>ridge to head of channel distance: 27 m; 90 feet</a:t>
            </a:r>
          </a:p>
          <a:p>
            <a:pPr lvl="1"/>
            <a:r>
              <a:rPr lang="en-US" sz="2000" dirty="0"/>
              <a:t>‘A-channel’ reach length: 15 m/ha; 20 feet/acre</a:t>
            </a:r>
          </a:p>
          <a:p>
            <a:r>
              <a:rPr lang="en-US" sz="2400" dirty="0"/>
              <a:t>Two GG design alternatives</a:t>
            </a:r>
          </a:p>
          <a:p>
            <a:pPr lvl="1"/>
            <a:r>
              <a:rPr lang="en-US" sz="2000" dirty="0"/>
              <a:t>Alternative #1 </a:t>
            </a:r>
          </a:p>
          <a:p>
            <a:pPr lvl="1"/>
            <a:r>
              <a:rPr lang="en-US" sz="2000" dirty="0"/>
              <a:t>Alternative #2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159945" y="953145"/>
            <a:ext cx="5123180" cy="2194560"/>
            <a:chOff x="3534410" y="2296160"/>
            <a:chExt cx="5123180" cy="2194560"/>
          </a:xfrm>
        </p:grpSpPr>
        <p:pic>
          <p:nvPicPr>
            <p:cNvPr id="11" name="Picture 10"/>
            <p:cNvPicPr/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4410" y="2296160"/>
              <a:ext cx="5123180" cy="219456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Arrow: Down 3"/>
            <p:cNvSpPr/>
            <p:nvPr/>
          </p:nvSpPr>
          <p:spPr>
            <a:xfrm>
              <a:off x="5561341" y="2426335"/>
              <a:ext cx="205740" cy="426720"/>
            </a:xfrm>
            <a:prstGeom prst="downArrow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" name="Arrow: Down 4"/>
            <p:cNvSpPr/>
            <p:nvPr/>
          </p:nvSpPr>
          <p:spPr>
            <a:xfrm>
              <a:off x="5142241" y="2948305"/>
              <a:ext cx="259080" cy="419100"/>
            </a:xfrm>
            <a:prstGeom prst="down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pic>
        <p:nvPicPr>
          <p:cNvPr id="14" name="Picture 13"/>
          <p:cNvPicPr/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84444" y="3072550"/>
            <a:ext cx="4842510" cy="23241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Arrow: Down 5"/>
          <p:cNvSpPr/>
          <p:nvPr/>
        </p:nvSpPr>
        <p:spPr>
          <a:xfrm>
            <a:off x="7117976" y="3926951"/>
            <a:ext cx="175260" cy="28194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3998" y="5387597"/>
            <a:ext cx="4857335" cy="236102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7" name="Straight Arrow Connector 16"/>
          <p:cNvCxnSpPr>
            <a:cxnSpLocks noChangeAspect="1"/>
          </p:cNvCxnSpPr>
          <p:nvPr/>
        </p:nvCxnSpPr>
        <p:spPr>
          <a:xfrm>
            <a:off x="6736229" y="6623943"/>
            <a:ext cx="786614" cy="17007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351274" y="3180417"/>
            <a:ext cx="1848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G Alternative #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93236" y="4886692"/>
            <a:ext cx="16205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in Pan Canyon Strea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17976" y="7205191"/>
            <a:ext cx="16205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in Pan Canyon Stre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51274" y="4569845"/>
            <a:ext cx="10438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in Pan Valle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310096" y="6870021"/>
            <a:ext cx="10438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in Pan Valle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389350" y="1067766"/>
            <a:ext cx="897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ist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281401" y="5417569"/>
            <a:ext cx="1848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G Alternative #2</a:t>
            </a:r>
          </a:p>
        </p:txBody>
      </p:sp>
      <p:sp>
        <p:nvSpPr>
          <p:cNvPr id="8" name="Title 9"/>
          <p:cNvSpPr>
            <a:spLocks noGrp="1"/>
          </p:cNvSpPr>
          <p:nvPr>
            <p:ph type="title"/>
          </p:nvPr>
        </p:nvSpPr>
        <p:spPr>
          <a:xfrm>
            <a:off x="1967886" y="456465"/>
            <a:ext cx="6684420" cy="868680"/>
          </a:xfrm>
        </p:spPr>
        <p:txBody>
          <a:bodyPr/>
          <a:lstStyle/>
          <a:p>
            <a:r>
              <a:rPr lang="en-US" dirty="0"/>
              <a:t>Geomorphic Grading (GG) at the Tin Pan Site</a:t>
            </a:r>
          </a:p>
        </p:txBody>
      </p:sp>
    </p:spTree>
    <p:extLst>
      <p:ext uri="{BB962C8B-B14F-4D97-AF65-F5344CB8AC3E}">
        <p14:creationId xmlns:p14="http://schemas.microsoft.com/office/powerpoint/2010/main" val="3264547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t Fill Color Map (Alternative #2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00300" y="2014779"/>
            <a:ext cx="7016057" cy="57003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108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400300" y="270935"/>
            <a:ext cx="8229600" cy="864254"/>
          </a:xfrm>
        </p:spPr>
        <p:txBody>
          <a:bodyPr/>
          <a:lstStyle/>
          <a:p>
            <a:r>
              <a:rPr lang="en-US" dirty="0"/>
              <a:t>Integrated Watershed (WS) and Site-Scale (SS)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0"/>
          </p:nvPr>
        </p:nvSpPr>
        <p:spPr>
          <a:xfrm>
            <a:off x="864546" y="1517589"/>
            <a:ext cx="4774253" cy="3140136"/>
          </a:xfrm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</a:rPr>
              <a:t>The WS model provides for the SS the boundary conditions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GW level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PET</a:t>
            </a:r>
          </a:p>
          <a:p>
            <a:r>
              <a:rPr lang="en-US" sz="2400" dirty="0">
                <a:solidFill>
                  <a:srgbClr val="000000"/>
                </a:solidFill>
              </a:rPr>
              <a:t>The SS model provides for the WS model flux rates of water and contaminants when different reclamation is used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F75EA8F2-4E9F-CE4E-8216-2224B445DB31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4546" y="4910790"/>
            <a:ext cx="6232116" cy="31324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94225" y="1790508"/>
            <a:ext cx="4533591" cy="403117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486400" y="7124700"/>
            <a:ext cx="152400" cy="132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486400" y="1790508"/>
            <a:ext cx="907825" cy="5334192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638800" y="5821680"/>
            <a:ext cx="5289016" cy="143510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90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5276" y="370177"/>
            <a:ext cx="7508631" cy="960692"/>
          </a:xfrm>
        </p:spPr>
        <p:txBody>
          <a:bodyPr/>
          <a:lstStyle/>
          <a:p>
            <a:r>
              <a:rPr lang="en-US" dirty="0"/>
              <a:t>Simulation of Flow and Transpor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85825" y="1628775"/>
            <a:ext cx="4591050" cy="5486401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omponent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Rock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Soil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Gob pile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Surface barrier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River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Vegetation</a:t>
            </a:r>
          </a:p>
          <a:p>
            <a:pPr lvl="2"/>
            <a:r>
              <a:rPr lang="en-US" dirty="0">
                <a:solidFill>
                  <a:srgbClr val="000000"/>
                </a:solidFill>
              </a:rPr>
              <a:t>Shallow roots</a:t>
            </a:r>
          </a:p>
          <a:p>
            <a:pPr lvl="2"/>
            <a:r>
              <a:rPr lang="en-US" dirty="0">
                <a:solidFill>
                  <a:srgbClr val="000000"/>
                </a:solidFill>
              </a:rPr>
              <a:t>Deep roots</a:t>
            </a:r>
          </a:p>
          <a:p>
            <a:r>
              <a:rPr lang="en-US" dirty="0">
                <a:solidFill>
                  <a:srgbClr val="000000"/>
                </a:solidFill>
              </a:rPr>
              <a:t>Domain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200x200x38 m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64x85x76 = 413,440 cells</a:t>
            </a:r>
          </a:p>
          <a:p>
            <a:pPr lvl="1"/>
            <a:r>
              <a:rPr lang="en-US" dirty="0" err="1">
                <a:solidFill>
                  <a:srgbClr val="000000"/>
                </a:solidFill>
              </a:rPr>
              <a:t>x,y</a:t>
            </a:r>
            <a:r>
              <a:rPr lang="en-US" dirty="0">
                <a:solidFill>
                  <a:srgbClr val="000000"/>
                </a:solidFill>
              </a:rPr>
              <a:t> spacing: 2 to 5 m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z spacing: 0.2 to 2 m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2100" y="2132639"/>
            <a:ext cx="5123623" cy="455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18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4075" y="703830"/>
            <a:ext cx="4391025" cy="795866"/>
          </a:xfrm>
        </p:spPr>
        <p:txBody>
          <a:bodyPr/>
          <a:lstStyle/>
          <a:p>
            <a:r>
              <a:rPr lang="en-US" dirty="0"/>
              <a:t>Inputs for Flow Simul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700" y="2057400"/>
            <a:ext cx="3724275" cy="5486401"/>
          </a:xfrm>
        </p:spPr>
        <p:txBody>
          <a:bodyPr/>
          <a:lstStyle/>
          <a:p>
            <a:r>
              <a:rPr lang="en-US" dirty="0"/>
              <a:t>Precipitation at Raton, NM</a:t>
            </a:r>
          </a:p>
          <a:p>
            <a:r>
              <a:rPr lang="en-US" dirty="0"/>
              <a:t>SWAT calculated average PET</a:t>
            </a:r>
          </a:p>
          <a:p>
            <a:r>
              <a:rPr lang="en-US" dirty="0"/>
              <a:t>Groundwater condition boundary condition: MODFLOW simulated average conditions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96834" y="1499696"/>
            <a:ext cx="4584589" cy="27556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96834" y="4486275"/>
            <a:ext cx="4471767" cy="2920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23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4075" y="703830"/>
            <a:ext cx="4391025" cy="795866"/>
          </a:xfrm>
        </p:spPr>
        <p:txBody>
          <a:bodyPr/>
          <a:lstStyle/>
          <a:p>
            <a:r>
              <a:rPr lang="en-US" dirty="0"/>
              <a:t>Inputs for Flow Simul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700" y="2057400"/>
            <a:ext cx="4524375" cy="5924549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 Physical parameters: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Hydraulic Properties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68715" y="4721686"/>
            <a:ext cx="1828800" cy="16348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768715" y="2295916"/>
            <a:ext cx="1828800" cy="19060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63744" y="2614927"/>
            <a:ext cx="1828800" cy="158706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05690" y="4664202"/>
            <a:ext cx="1828800" cy="169232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0220638"/>
              </p:ext>
            </p:extLst>
          </p:nvPr>
        </p:nvGraphicFramePr>
        <p:xfrm>
          <a:off x="1797326" y="2614927"/>
          <a:ext cx="3822861" cy="17240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6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86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7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and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solidFill>
                            <a:srgbClr val="000000"/>
                          </a:solidFill>
                          <a:effectLst/>
                        </a:rPr>
                        <a:t>4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%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Sil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%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Clay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solidFill>
                            <a:srgbClr val="000000"/>
                          </a:solidFill>
                          <a:effectLst/>
                        </a:rPr>
                        <a:t>3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%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Text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>
                          <a:solidFill>
                            <a:srgbClr val="000000"/>
                          </a:solidFill>
                          <a:effectLst/>
                        </a:rPr>
                        <a:t>CL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1527492"/>
              </p:ext>
            </p:extLst>
          </p:nvPr>
        </p:nvGraphicFramePr>
        <p:xfrm>
          <a:off x="1674495" y="5379714"/>
          <a:ext cx="4708249" cy="17240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25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90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16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Material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orosity</a:t>
                      </a: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s (m/s)</a:t>
                      </a: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e Waste</a:t>
                      </a: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5</a:t>
                      </a: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37E-6</a:t>
                      </a: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oil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5</a:t>
                      </a: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t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.39E-5</a:t>
                      </a: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100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u="none" strike="noStrike" dirty="0">
                          <a:solidFill>
                            <a:srgbClr val="000000"/>
                          </a:solidFill>
                          <a:effectLst/>
                        </a:rPr>
                        <a:t>Rock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5</a:t>
                      </a:r>
                    </a:p>
                  </a:txBody>
                  <a:tcPr marL="7620" marR="7620" marT="762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0E-4</a:t>
                      </a:r>
                    </a:p>
                  </a:txBody>
                  <a:tcPr marL="7620" marR="7620" marT="762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742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400300" y="270934"/>
            <a:ext cx="8229600" cy="899741"/>
          </a:xfrm>
        </p:spPr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4294967295"/>
          </p:nvPr>
        </p:nvSpPr>
        <p:spPr>
          <a:xfrm>
            <a:off x="771524" y="1709925"/>
            <a:ext cx="5743575" cy="5931470"/>
          </a:xfrm>
          <a:prstGeom prst="rect">
            <a:avLst/>
          </a:prstGeom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</a:rPr>
              <a:t>Conventional reclamation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Constant-gradient slopes with benches. 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Combined with elements to redirect and slow runoff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Give little consideration for proper hydrologic function for balanced conveyance of water and sediment</a:t>
            </a:r>
          </a:p>
          <a:p>
            <a:r>
              <a:rPr lang="en-US" sz="2400" dirty="0">
                <a:solidFill>
                  <a:srgbClr val="000000"/>
                </a:solidFill>
              </a:rPr>
              <a:t>Geomorphic reclamation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Provide analogues for post-mining landscapes 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More functional, cost-effective, long-lasting, and more visually attractive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The landform is hydrologically, </a:t>
            </a:r>
            <a:r>
              <a:rPr lang="en-US" sz="2000" dirty="0" err="1">
                <a:solidFill>
                  <a:srgbClr val="000000"/>
                </a:solidFill>
              </a:rPr>
              <a:t>geomorphologically</a:t>
            </a:r>
            <a:r>
              <a:rPr lang="en-US" sz="2000" dirty="0">
                <a:solidFill>
                  <a:srgbClr val="000000"/>
                </a:solidFill>
              </a:rPr>
              <a:t>, and visually compatible with the surrounding area 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Remain stable for the long term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10489997" y="7627621"/>
            <a:ext cx="362102" cy="438150"/>
          </a:xfrm>
          <a:prstGeom prst="rect">
            <a:avLst/>
          </a:prstGeom>
        </p:spPr>
        <p:txBody>
          <a:bodyPr/>
          <a:lstStyle/>
          <a:p>
            <a:fld id="{03722D57-58D6-9447-A6D5-A97F6C35A8F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0961"/>
          <a:stretch/>
        </p:blipFill>
        <p:spPr bwMode="auto">
          <a:xfrm>
            <a:off x="6804654" y="1540418"/>
            <a:ext cx="3564636" cy="267233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03130" y="4582495"/>
            <a:ext cx="3566160" cy="267538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6833834" y="1477042"/>
            <a:ext cx="3276859" cy="491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92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ventional 3:1 slope</a:t>
            </a:r>
            <a:endParaRPr lang="en-US" sz="2592" dirty="0">
              <a:solidFill>
                <a:schemeClr val="accent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03130" y="4698687"/>
            <a:ext cx="2949846" cy="4912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92" dirty="0">
                <a:solidFill>
                  <a:schemeClr val="accent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eomorphic grading</a:t>
            </a:r>
            <a:endParaRPr lang="en-US" sz="2592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544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00300" y="270935"/>
            <a:ext cx="8229600" cy="948266"/>
          </a:xfrm>
        </p:spPr>
        <p:txBody>
          <a:bodyPr/>
          <a:lstStyle/>
          <a:p>
            <a:r>
              <a:rPr lang="en-US" dirty="0"/>
              <a:t>Simulation Scenario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286971"/>
              </p:ext>
            </p:extLst>
          </p:nvPr>
        </p:nvGraphicFramePr>
        <p:xfrm>
          <a:off x="1343024" y="2571749"/>
          <a:ext cx="8020051" cy="5058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91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73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5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489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40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0835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se NO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se Na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A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oot Distribu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ecipitation Level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113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D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3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a = b = 5 m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-1</a:t>
                      </a:r>
                    </a:p>
                    <a:p>
                      <a:pPr algn="ctr"/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Depth = 0.9 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Average (</a:t>
                      </a:r>
                      <a:r>
                        <a:rPr lang="en-US" dirty="0" err="1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baseline="-25000" dirty="0" err="1">
                          <a:solidFill>
                            <a:srgbClr val="000000"/>
                          </a:solidFill>
                        </a:rPr>
                        <a:t>avg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113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S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a = b = 20 m</a:t>
                      </a:r>
                      <a:r>
                        <a:rPr lang="en-US" baseline="30000" dirty="0">
                          <a:solidFill>
                            <a:srgbClr val="000000"/>
                          </a:solidFill>
                        </a:rPr>
                        <a:t>-1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Depth = 0.2 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Average (</a:t>
                      </a:r>
                      <a:r>
                        <a:rPr lang="en-US" dirty="0" err="1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baseline="-25000" dirty="0" err="1">
                          <a:solidFill>
                            <a:srgbClr val="000000"/>
                          </a:solidFill>
                        </a:rPr>
                        <a:t>avg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 = 440 mm/</a:t>
                      </a:r>
                      <a:r>
                        <a:rPr lang="en-US" baseline="0" dirty="0" err="1">
                          <a:solidFill>
                            <a:srgbClr val="000000"/>
                          </a:solidFill>
                        </a:rPr>
                        <a:t>yr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113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DR High 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Depth = 0.9 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High (1.5P</a:t>
                      </a:r>
                      <a:r>
                        <a:rPr lang="en-US" baseline="-25000" dirty="0">
                          <a:solidFill>
                            <a:srgbClr val="000000"/>
                          </a:solidFill>
                        </a:rPr>
                        <a:t>avg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113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SR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 High </a:t>
                      </a: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3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Depth = 0.2 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High (1.5P</a:t>
                      </a:r>
                      <a:r>
                        <a:rPr lang="en-US" baseline="-25000" dirty="0">
                          <a:solidFill>
                            <a:srgbClr val="000000"/>
                          </a:solidFill>
                        </a:rPr>
                        <a:t>avg</a:t>
                      </a:r>
                      <a:r>
                        <a:rPr lang="en-US" baseline="0" dirty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113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SR Low LA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0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rgbClr val="000000"/>
                          </a:solidFill>
                        </a:rPr>
                        <a:t>Depth = 0.2 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109728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>
                          <a:solidFill>
                            <a:srgbClr val="000000"/>
                          </a:solidFill>
                        </a:rPr>
                        <a:t>P</a:t>
                      </a:r>
                      <a:r>
                        <a:rPr lang="en-US" baseline="-25000" dirty="0" err="1">
                          <a:solidFill>
                            <a:srgbClr val="000000"/>
                          </a:solidFill>
                        </a:rPr>
                        <a:t>avg</a:t>
                      </a:r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04900" y="1552575"/>
            <a:ext cx="8496300" cy="1838325"/>
          </a:xfrm>
        </p:spPr>
        <p:txBody>
          <a:bodyPr/>
          <a:lstStyle/>
          <a:p>
            <a:r>
              <a:rPr lang="en-US" dirty="0"/>
              <a:t>Simulation of flow process on the conceptual grading alternative #2.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71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6791" y="2057400"/>
            <a:ext cx="6648849" cy="436245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Course of Water Content</a:t>
            </a:r>
          </a:p>
        </p:txBody>
      </p:sp>
      <p:cxnSp>
        <p:nvCxnSpPr>
          <p:cNvPr id="11" name="Straight Arrow Connector 10"/>
          <p:cNvCxnSpPr>
            <a:stCxn id="12" idx="2"/>
          </p:cNvCxnSpPr>
          <p:nvPr/>
        </p:nvCxnSpPr>
        <p:spPr>
          <a:xfrm flipH="1">
            <a:off x="7577702" y="2789559"/>
            <a:ext cx="295274" cy="4585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10400" y="2389449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3"/>
                </a:solidFill>
              </a:rPr>
              <a:t>Shallow roo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700" y="2057400"/>
            <a:ext cx="3407833" cy="5486401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Water content varies with time</a:t>
            </a:r>
          </a:p>
          <a:p>
            <a:r>
              <a:rPr lang="en-US" dirty="0">
                <a:solidFill>
                  <a:srgbClr val="000000"/>
                </a:solidFill>
              </a:rPr>
              <a:t>Water content was higher when roots are shallower</a:t>
            </a:r>
          </a:p>
          <a:p>
            <a:r>
              <a:rPr lang="en-US" dirty="0">
                <a:solidFill>
                  <a:srgbClr val="000000"/>
                </a:solidFill>
              </a:rPr>
              <a:t>The minimum water content was higher when P was higher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420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ed Water Storage in the Gob Pi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701" y="1933956"/>
            <a:ext cx="3171824" cy="5486401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Water storage was higher when the 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vegetation had shallower root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or the precipitation was higher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5269" y="1921525"/>
            <a:ext cx="6194107" cy="465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982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4912" y="2057400"/>
            <a:ext cx="2390775" cy="1310979"/>
          </a:xfrm>
        </p:spPr>
        <p:txBody>
          <a:bodyPr/>
          <a:lstStyle/>
          <a:p>
            <a:r>
              <a:rPr lang="en-US" dirty="0"/>
              <a:t>Simulated E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38200" y="4029076"/>
            <a:ext cx="3407833" cy="3638550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here weren’t much difference in ET between the shallow and deep rooted vegetation</a:t>
            </a:r>
          </a:p>
          <a:p>
            <a:r>
              <a:rPr lang="en-US" dirty="0">
                <a:solidFill>
                  <a:srgbClr val="000000"/>
                </a:solidFill>
              </a:rPr>
              <a:t>ET was higher when P was higher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5491" y="142875"/>
            <a:ext cx="5330190" cy="40020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7669" y="4222884"/>
            <a:ext cx="5108031" cy="3835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28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3053" y="1773103"/>
            <a:ext cx="3142191" cy="1310979"/>
          </a:xfrm>
        </p:spPr>
        <p:txBody>
          <a:bodyPr/>
          <a:lstStyle/>
          <a:p>
            <a:r>
              <a:rPr lang="en-US" dirty="0"/>
              <a:t>Simulated Percola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96383" y="4343400"/>
            <a:ext cx="3407833" cy="3152775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lightly more percolation occurred when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roots were shallower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or P was higher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0145" y="0"/>
            <a:ext cx="4723044" cy="35462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5244" y="3689081"/>
            <a:ext cx="5742865" cy="4311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70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700" y="2057400"/>
            <a:ext cx="9039225" cy="5486401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An ET module has been added to </a:t>
            </a:r>
            <a:r>
              <a:rPr lang="en-US" dirty="0" err="1">
                <a:solidFill>
                  <a:srgbClr val="000000"/>
                </a:solidFill>
              </a:rPr>
              <a:t>eSTOMP</a:t>
            </a:r>
            <a:r>
              <a:rPr lang="en-US" dirty="0">
                <a:solidFill>
                  <a:srgbClr val="000000"/>
                </a:solidFill>
              </a:rPr>
              <a:t> so that plant water use can be simulated, in addition to the existing simulation capabilities</a:t>
            </a:r>
          </a:p>
          <a:p>
            <a:r>
              <a:rPr lang="en-US" dirty="0">
                <a:solidFill>
                  <a:srgbClr val="000000"/>
                </a:solidFill>
              </a:rPr>
              <a:t>A demonstration at the Tin Pan mine showed that the </a:t>
            </a:r>
            <a:r>
              <a:rPr lang="en-US" dirty="0" err="1">
                <a:solidFill>
                  <a:srgbClr val="000000"/>
                </a:solidFill>
              </a:rPr>
              <a:t>eSTOMP</a:t>
            </a:r>
            <a:r>
              <a:rPr lang="en-US" dirty="0">
                <a:solidFill>
                  <a:srgbClr val="000000"/>
                </a:solidFill>
              </a:rPr>
              <a:t> with the ET module can reasonably simulate the flow and ET process</a:t>
            </a:r>
          </a:p>
          <a:p>
            <a:r>
              <a:rPr lang="en-US" dirty="0">
                <a:solidFill>
                  <a:srgbClr val="000000"/>
                </a:solidFill>
              </a:rPr>
              <a:t>The water condition in waste mine piles and percolation from the piles are affected by the precipitation level, vegetation type, and vegetation coverage.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664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30BD2FD-1A79-4E55-9458-9294D45BD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CC710-250E-4B7A-AC52-86F0566B64C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1025966" y="1694755"/>
            <a:ext cx="3878581" cy="5067300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sz="2400" dirty="0">
                <a:solidFill>
                  <a:srgbClr val="000000"/>
                </a:solidFill>
              </a:rPr>
              <a:t>This work was supported by interagency agreement S17PG00002 between Department of the Interior, Office of Surface Mining Reclamation and Enforcement and Department of Energy, Pacific Northwest National Laboratory.</a:t>
            </a:r>
          </a:p>
          <a:p>
            <a:pPr marL="0" indent="0">
              <a:lnSpc>
                <a:spcPct val="120000"/>
              </a:lnSpc>
              <a:buNone/>
            </a:pPr>
            <a:endParaRPr lang="en-US" sz="2400" dirty="0"/>
          </a:p>
        </p:txBody>
      </p:sp>
      <p:sp>
        <p:nvSpPr>
          <p:cNvPr id="8" name="Title 4">
            <a:extLst>
              <a:ext uri="{FF2B5EF4-FFF2-40B4-BE49-F238E27FC236}">
                <a16:creationId xmlns:a16="http://schemas.microsoft.com/office/drawing/2014/main" id="{125E1129-5FFA-4B82-BEB0-8A26ACAE653A}"/>
              </a:ext>
            </a:extLst>
          </p:cNvPr>
          <p:cNvSpPr txBox="1">
            <a:spLocks/>
          </p:cNvSpPr>
          <p:nvPr/>
        </p:nvSpPr>
        <p:spPr>
          <a:xfrm>
            <a:off x="1175382" y="6350032"/>
            <a:ext cx="4149093" cy="1095375"/>
          </a:xfrm>
          <a:prstGeom prst="rect">
            <a:avLst/>
          </a:prstGeom>
        </p:spPr>
        <p:txBody>
          <a:bodyPr lIns="0" anchor="b"/>
          <a:lstStyle>
            <a:lvl1pPr algn="l" defTabSz="109728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3600" b="1" kern="1200" dirty="0">
                <a:solidFill>
                  <a:srgbClr val="C8722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ank you</a:t>
            </a:r>
          </a:p>
        </p:txBody>
      </p:sp>
      <p:sp>
        <p:nvSpPr>
          <p:cNvPr id="2" name="Picture Placeholder 1"/>
          <p:cNvSpPr>
            <a:spLocks noGrp="1"/>
          </p:cNvSpPr>
          <p:nvPr>
            <p:ph type="pic" sz="quarter" idx="10"/>
          </p:nvPr>
        </p:nvSpPr>
        <p:spPr/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09711" y="419100"/>
            <a:ext cx="5953126" cy="764857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125E1129-5FFA-4B82-BEB0-8A26ACAE65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7882" y="188052"/>
            <a:ext cx="4149093" cy="1095375"/>
          </a:xfrm>
        </p:spPr>
        <p:txBody>
          <a:bodyPr/>
          <a:lstStyle/>
          <a:p>
            <a:r>
              <a:rPr lang="en-US" dirty="0"/>
              <a:t>Acknowledgement</a:t>
            </a:r>
          </a:p>
        </p:txBody>
      </p:sp>
    </p:spTree>
    <p:extLst>
      <p:ext uri="{BB962C8B-B14F-4D97-AF65-F5344CB8AC3E}">
        <p14:creationId xmlns:p14="http://schemas.microsoft.com/office/powerpoint/2010/main" val="316935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8476" y="270934"/>
            <a:ext cx="5231423" cy="1310979"/>
          </a:xfrm>
        </p:spPr>
        <p:txBody>
          <a:bodyPr/>
          <a:lstStyle/>
          <a:p>
            <a:r>
              <a:rPr lang="en-US" dirty="0"/>
              <a:t>Geomorphic Grading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850" y="0"/>
            <a:ext cx="4572000" cy="40661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7850" y="4163459"/>
            <a:ext cx="4572000" cy="4066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67387" y="2530720"/>
            <a:ext cx="4572000" cy="40661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29861" y="58568"/>
            <a:ext cx="1297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Gob Pi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97977" y="4196099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lternative #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62345" y="2530720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Alternative #2</a:t>
            </a:r>
          </a:p>
        </p:txBody>
      </p:sp>
    </p:spTree>
    <p:extLst>
      <p:ext uri="{BB962C8B-B14F-4D97-AF65-F5344CB8AC3E}">
        <p14:creationId xmlns:p14="http://schemas.microsoft.com/office/powerpoint/2010/main" val="2725159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2400300" y="270934"/>
            <a:ext cx="8229600" cy="874553"/>
          </a:xfrm>
        </p:spPr>
        <p:txBody>
          <a:bodyPr/>
          <a:lstStyle/>
          <a:p>
            <a:r>
              <a:rPr lang="en-US" dirty="0"/>
              <a:t>Evapotranspiration Cov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10489997" y="7627621"/>
            <a:ext cx="362102" cy="438150"/>
          </a:xfrm>
          <a:prstGeom prst="rect">
            <a:avLst/>
          </a:prstGeom>
        </p:spPr>
        <p:txBody>
          <a:bodyPr/>
          <a:lstStyle/>
          <a:p>
            <a:fld id="{03722D57-58D6-9447-A6D5-A97F6C35A8F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1423683"/>
              </p:ext>
            </p:extLst>
          </p:nvPr>
        </p:nvGraphicFramePr>
        <p:xfrm>
          <a:off x="5804424" y="1352661"/>
          <a:ext cx="4911245" cy="67846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88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23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4048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effectLst/>
                        </a:rPr>
                        <a:t>Layer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 anchor="ctr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effectLst/>
                        </a:rPr>
                        <a:t>Primary Function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214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effectLst/>
                        </a:rPr>
                        <a:t>Erosion-control layer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 anchor="ctr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solidFill>
                            <a:srgbClr val="000000"/>
                          </a:solidFill>
                          <a:effectLst/>
                        </a:rPr>
                        <a:t>Resist wind and water erosion</a:t>
                      </a:r>
                      <a:endParaRPr lang="en-US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627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effectLst/>
                        </a:rPr>
                        <a:t>Storage layer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 anchor="ctr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solidFill>
                            <a:srgbClr val="000000"/>
                          </a:solidFill>
                          <a:effectLst/>
                        </a:rPr>
                        <a:t>Medium for vegetation growth and stores infiltration water</a:t>
                      </a:r>
                      <a:endParaRPr lang="en-US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240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effectLst/>
                        </a:rPr>
                        <a:t>Drainage layer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 anchor="ctr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solidFill>
                            <a:srgbClr val="000000"/>
                          </a:solidFill>
                          <a:effectLst/>
                        </a:rPr>
                        <a:t>Remove excessive water from the storage layer and improve slope stability; deter intrusion of roots, animal burrowing, and/or human digging</a:t>
                      </a:r>
                      <a:endParaRPr lang="en-US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3619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effectLst/>
                        </a:rPr>
                        <a:t>Barrier layer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 anchor="ctr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solidFill>
                            <a:srgbClr val="000000"/>
                          </a:solidFill>
                          <a:effectLst/>
                        </a:rPr>
                        <a:t>Minimizes percolation of water through the underlying waste; restricts upward movement of any gases or volatile constituents</a:t>
                      </a:r>
                      <a:endParaRPr lang="en-US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6627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effectLst/>
                        </a:rPr>
                        <a:t>Foundation layer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 anchor="ctr"/>
                </a:tc>
                <a:tc>
                  <a:txBody>
                    <a:bodyPr/>
                    <a:lstStyle/>
                    <a:p>
                      <a:pPr marL="0" marR="0" indent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685800" algn="l"/>
                        </a:tabLst>
                      </a:pPr>
                      <a:r>
                        <a:rPr lang="en-US" sz="1700" dirty="0">
                          <a:solidFill>
                            <a:srgbClr val="000000"/>
                          </a:solidFill>
                          <a:effectLst/>
                        </a:rPr>
                        <a:t>Supports upper layers and heavy construction equipment</a:t>
                      </a:r>
                      <a:endParaRPr lang="en-US" sz="13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190" marR="7219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849369" y="2547795"/>
            <a:ext cx="4676848" cy="4849882"/>
            <a:chOff x="427818" y="2547795"/>
            <a:chExt cx="5098399" cy="4849882"/>
          </a:xfrm>
        </p:grpSpPr>
        <p:sp>
          <p:nvSpPr>
            <p:cNvPr id="77" name="Parallelogram 76"/>
            <p:cNvSpPr/>
            <p:nvPr/>
          </p:nvSpPr>
          <p:spPr>
            <a:xfrm rot="5400000">
              <a:off x="2532705" y="1525553"/>
              <a:ext cx="759060" cy="4968831"/>
            </a:xfrm>
            <a:prstGeom prst="parallelogram">
              <a:avLst/>
            </a:prstGeom>
            <a:pattFill prst="pct5">
              <a:fgClr>
                <a:srgbClr val="5B9BD5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8" name="Parallelogram 77"/>
            <p:cNvSpPr/>
            <p:nvPr/>
          </p:nvSpPr>
          <p:spPr>
            <a:xfrm rot="5400000">
              <a:off x="2532705" y="1881019"/>
              <a:ext cx="759060" cy="4968831"/>
            </a:xfrm>
            <a:prstGeom prst="parallelogram">
              <a:avLst/>
            </a:prstGeom>
            <a:pattFill prst="lgConfetti">
              <a:fgClr>
                <a:srgbClr val="5B9BD5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9" name="Parallelogram 78"/>
            <p:cNvSpPr/>
            <p:nvPr/>
          </p:nvSpPr>
          <p:spPr>
            <a:xfrm rot="5400000">
              <a:off x="2532705" y="2272692"/>
              <a:ext cx="759060" cy="4968831"/>
            </a:xfrm>
            <a:prstGeom prst="parallelogram">
              <a:avLst/>
            </a:prstGeom>
            <a:pattFill prst="divot">
              <a:fgClr>
                <a:srgbClr val="5B9BD5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0" name="Parallelogram 79"/>
            <p:cNvSpPr/>
            <p:nvPr/>
          </p:nvSpPr>
          <p:spPr>
            <a:xfrm rot="5400000">
              <a:off x="2532705" y="2625323"/>
              <a:ext cx="759060" cy="4968831"/>
            </a:xfrm>
            <a:prstGeom prst="parallelogram">
              <a:avLst/>
            </a:prstGeom>
            <a:pattFill prst="dkDnDiag">
              <a:fgClr>
                <a:srgbClr val="5B9BD5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1" name="Parallelogram 80"/>
            <p:cNvSpPr/>
            <p:nvPr/>
          </p:nvSpPr>
          <p:spPr>
            <a:xfrm rot="5400000">
              <a:off x="2532707" y="2834816"/>
              <a:ext cx="759060" cy="4968831"/>
            </a:xfrm>
            <a:prstGeom prst="parallelogram">
              <a:avLst/>
            </a:prstGeom>
            <a:pattFill prst="pct90">
              <a:fgClr>
                <a:srgbClr val="5B9BD5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82" name="Parallelogram 81"/>
            <p:cNvSpPr/>
            <p:nvPr/>
          </p:nvSpPr>
          <p:spPr>
            <a:xfrm rot="5400000">
              <a:off x="2532704" y="3149110"/>
              <a:ext cx="759060" cy="4968831"/>
            </a:xfrm>
            <a:prstGeom prst="parallelogram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750672" y="3342170"/>
              <a:ext cx="4383654" cy="456048"/>
              <a:chOff x="1840584" y="87554"/>
              <a:chExt cx="3653045" cy="380040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2337773" y="101719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129" name="Straight Connector 128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31" name="Straight Connector 130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32" name="Straight Connector 131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33" name="Straight Connector 132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87" name="Group 86"/>
              <p:cNvGrpSpPr/>
              <p:nvPr/>
            </p:nvGrpSpPr>
            <p:grpSpPr>
              <a:xfrm>
                <a:off x="1840584" y="87554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124" name="Straight Connector 123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6" name="Straight Connector 125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7" name="Straight Connector 126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8" name="Straight Connector 127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88" name="Group 87"/>
              <p:cNvGrpSpPr/>
              <p:nvPr/>
            </p:nvGrpSpPr>
            <p:grpSpPr>
              <a:xfrm>
                <a:off x="2834962" y="116717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119" name="Straight Connector 118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0" name="Straight Connector 119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1" name="Straight Connector 120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2" name="Straight Connector 121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23" name="Straight Connector 122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89" name="Group 88"/>
              <p:cNvGrpSpPr/>
              <p:nvPr/>
            </p:nvGrpSpPr>
            <p:grpSpPr>
              <a:xfrm>
                <a:off x="3332151" y="142938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5" name="Straight Connector 114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6" name="Straight Connector 115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7" name="Straight Connector 116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8" name="Straight Connector 117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90" name="Group 89"/>
              <p:cNvGrpSpPr/>
              <p:nvPr/>
            </p:nvGrpSpPr>
            <p:grpSpPr>
              <a:xfrm>
                <a:off x="3829340" y="163807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109" name="Straight Connector 108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0" name="Straight Connector 109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1" name="Straight Connector 110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2" name="Straight Connector 111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13" name="Straight Connector 112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91" name="Group 90"/>
              <p:cNvGrpSpPr/>
              <p:nvPr/>
            </p:nvGrpSpPr>
            <p:grpSpPr>
              <a:xfrm>
                <a:off x="4326529" y="174239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104" name="Straight Connector 103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5" name="Straight Connector 104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6" name="Straight Connector 105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7" name="Straight Connector 106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8" name="Straight Connector 107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92" name="Group 91"/>
              <p:cNvGrpSpPr/>
              <p:nvPr/>
            </p:nvGrpSpPr>
            <p:grpSpPr>
              <a:xfrm>
                <a:off x="4823718" y="204891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1" name="Straight Connector 100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03" name="Straight Connector 102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93" name="Group 92"/>
              <p:cNvGrpSpPr/>
              <p:nvPr/>
            </p:nvGrpSpPr>
            <p:grpSpPr>
              <a:xfrm>
                <a:off x="5320909" y="208514"/>
                <a:ext cx="172720" cy="259080"/>
                <a:chOff x="370840" y="441960"/>
                <a:chExt cx="213360" cy="578077"/>
              </a:xfrm>
            </p:grpSpPr>
            <p:cxnSp>
              <p:nvCxnSpPr>
                <p:cNvPr id="94" name="Straight Connector 93"/>
                <p:cNvCxnSpPr/>
                <p:nvPr/>
              </p:nvCxnSpPr>
              <p:spPr>
                <a:xfrm flipH="1">
                  <a:off x="482600" y="441960"/>
                  <a:ext cx="10160" cy="5689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95" name="Straight Connector 94"/>
                <p:cNvCxnSpPr/>
                <p:nvPr/>
              </p:nvCxnSpPr>
              <p:spPr>
                <a:xfrm>
                  <a:off x="381000" y="644052"/>
                  <a:ext cx="101600" cy="36686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96" name="Straight Connector 95"/>
                <p:cNvCxnSpPr/>
                <p:nvPr/>
              </p:nvCxnSpPr>
              <p:spPr>
                <a:xfrm flipH="1">
                  <a:off x="487680" y="653169"/>
                  <a:ext cx="96520" cy="357751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370840" y="899160"/>
                  <a:ext cx="111759" cy="111760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98" name="Straight Connector 97"/>
                <p:cNvCxnSpPr/>
                <p:nvPr/>
              </p:nvCxnSpPr>
              <p:spPr>
                <a:xfrm flipH="1">
                  <a:off x="472440" y="904240"/>
                  <a:ext cx="111760" cy="115797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00B050"/>
                  </a:solidFill>
                  <a:prstDash val="solid"/>
                  <a:miter lim="800000"/>
                </a:ln>
                <a:effectLst/>
              </p:spPr>
            </p:cxnSp>
          </p:grpSp>
        </p:grpSp>
        <p:cxnSp>
          <p:nvCxnSpPr>
            <p:cNvPr id="6" name="Elbow Connector 5"/>
            <p:cNvCxnSpPr/>
            <p:nvPr/>
          </p:nvCxnSpPr>
          <p:spPr>
            <a:xfrm flipV="1">
              <a:off x="2151190" y="2547795"/>
              <a:ext cx="3335210" cy="1438110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Elbow Connector 140"/>
            <p:cNvCxnSpPr/>
            <p:nvPr/>
          </p:nvCxnSpPr>
          <p:spPr>
            <a:xfrm flipV="1">
              <a:off x="3494762" y="3495167"/>
              <a:ext cx="1937024" cy="815459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Elbow Connector 142"/>
            <p:cNvCxnSpPr/>
            <p:nvPr/>
          </p:nvCxnSpPr>
          <p:spPr>
            <a:xfrm>
              <a:off x="4347646" y="4668160"/>
              <a:ext cx="1178571" cy="144098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Elbow Connector 144"/>
            <p:cNvCxnSpPr/>
            <p:nvPr/>
          </p:nvCxnSpPr>
          <p:spPr>
            <a:xfrm>
              <a:off x="3569918" y="4940801"/>
              <a:ext cx="1916482" cy="1471468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Elbow Connector 146"/>
            <p:cNvCxnSpPr/>
            <p:nvPr/>
          </p:nvCxnSpPr>
          <p:spPr>
            <a:xfrm>
              <a:off x="2151190" y="5195687"/>
              <a:ext cx="3322679" cy="2201990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18391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4294967295"/>
          </p:nvPr>
        </p:nvSpPr>
        <p:spPr>
          <a:xfrm>
            <a:off x="858069" y="1637112"/>
            <a:ext cx="8957050" cy="1772838"/>
          </a:xfrm>
          <a:prstGeom prst="rect">
            <a:avLst/>
          </a:prstGeom>
        </p:spPr>
        <p:txBody>
          <a:bodyPr/>
          <a:lstStyle/>
          <a:p>
            <a:r>
              <a:rPr lang="en-US" sz="2400" dirty="0"/>
              <a:t>Introduce a new capability of simulating ET using the </a:t>
            </a:r>
            <a:r>
              <a:rPr lang="en-US" sz="2400" dirty="0" err="1"/>
              <a:t>eSTOMP</a:t>
            </a:r>
            <a:r>
              <a:rPr lang="en-US" sz="2400" dirty="0"/>
              <a:t> simulator</a:t>
            </a:r>
          </a:p>
          <a:p>
            <a:r>
              <a:rPr lang="en-US" sz="2400" dirty="0"/>
              <a:t>Demonstrate the capability by simulating the ET process at the Tin Pan coal mine site near Raton, NM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10489997" y="7627621"/>
            <a:ext cx="362102" cy="438150"/>
          </a:xfrm>
          <a:prstGeom prst="rect">
            <a:avLst/>
          </a:prstGeom>
        </p:spPr>
        <p:txBody>
          <a:bodyPr/>
          <a:lstStyle/>
          <a:p>
            <a:fld id="{03722D57-58D6-9447-A6D5-A97F6C35A8F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47" name="Title 12"/>
          <p:cNvSpPr>
            <a:spLocks noGrp="1"/>
          </p:cNvSpPr>
          <p:nvPr>
            <p:ph type="title"/>
          </p:nvPr>
        </p:nvSpPr>
        <p:spPr>
          <a:xfrm>
            <a:off x="2214429" y="146152"/>
            <a:ext cx="7955280" cy="1042416"/>
          </a:xfrm>
        </p:spPr>
        <p:txBody>
          <a:bodyPr/>
          <a:lstStyle/>
          <a:p>
            <a:r>
              <a:rPr lang="en-US" dirty="0"/>
              <a:t>Objectiv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95818" y="3736094"/>
            <a:ext cx="7524896" cy="3891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091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s </a:t>
            </a:r>
            <a:r>
              <a:rPr lang="en-US"/>
              <a:t>to Simulate E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60858" y="1952624"/>
            <a:ext cx="7821217" cy="5486401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Plant roots are treated as sinks</a:t>
            </a:r>
          </a:p>
          <a:p>
            <a:r>
              <a:rPr lang="en-US" dirty="0">
                <a:solidFill>
                  <a:srgbClr val="000000"/>
                </a:solidFill>
              </a:rPr>
              <a:t>The potential ET (PET) is determined by the user as inputs</a:t>
            </a:r>
          </a:p>
          <a:p>
            <a:r>
              <a:rPr lang="en-US" dirty="0">
                <a:solidFill>
                  <a:srgbClr val="000000"/>
                </a:solidFill>
              </a:rPr>
              <a:t>The actual ET (AET) is determined by modifying PET: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54156"/>
              </p:ext>
            </p:extLst>
          </p:nvPr>
        </p:nvGraphicFramePr>
        <p:xfrm>
          <a:off x="2865438" y="4610100"/>
          <a:ext cx="41449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" imgW="1168200" imgH="177480" progId="Equation.DSMT4">
                  <p:embed/>
                </p:oleObj>
              </mc:Choice>
              <mc:Fallback>
                <p:oleObj name="Equation" r:id="rId3" imgW="1168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5438" y="4610100"/>
                        <a:ext cx="4144962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47850" y="5611049"/>
            <a:ext cx="4846198" cy="10895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Symbol" panose="05050102010706020507" pitchFamily="18" charset="2"/>
              </a:rPr>
              <a:t>a</a:t>
            </a:r>
            <a:r>
              <a:rPr lang="en-US" dirty="0">
                <a:solidFill>
                  <a:srgbClr val="000000"/>
                </a:solidFill>
                <a:latin typeface="+mj-lt"/>
              </a:rPr>
              <a:t> is scaled leaf area index; </a:t>
            </a:r>
          </a:p>
          <a:p>
            <a:r>
              <a:rPr lang="en-US" dirty="0">
                <a:solidFill>
                  <a:srgbClr val="000000"/>
                </a:solidFill>
              </a:rPr>
              <a:t>w is the water stress factor </a:t>
            </a:r>
          </a:p>
          <a:p>
            <a:r>
              <a:rPr lang="en-US" dirty="0">
                <a:solidFill>
                  <a:srgbClr val="000000"/>
                </a:solidFill>
              </a:rPr>
              <a:t>All the factors range between 0 and 1.</a:t>
            </a:r>
          </a:p>
        </p:txBody>
      </p:sp>
    </p:spTree>
    <p:extLst>
      <p:ext uri="{BB962C8B-B14F-4D97-AF65-F5344CB8AC3E}">
        <p14:creationId xmlns:p14="http://schemas.microsoft.com/office/powerpoint/2010/main" val="3300410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ed Leaf Area Index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62025" y="2885249"/>
            <a:ext cx="3619500" cy="2857499"/>
          </a:xfrm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  <a:latin typeface="+mj-lt"/>
              </a:rPr>
              <a:t>I</a:t>
            </a:r>
            <a:r>
              <a:rPr lang="en-US" sz="2400" baseline="-25000" dirty="0">
                <a:solidFill>
                  <a:srgbClr val="000000"/>
                </a:solidFill>
                <a:latin typeface="+mj-lt"/>
              </a:rPr>
              <a:t>LA</a:t>
            </a:r>
            <a:r>
              <a:rPr lang="en-US" sz="2400" dirty="0">
                <a:solidFill>
                  <a:srgbClr val="000000"/>
                </a:solidFill>
                <a:latin typeface="+mj-lt"/>
              </a:rPr>
              <a:t> is leaf area index</a:t>
            </a:r>
          </a:p>
          <a:p>
            <a:pPr marL="0" indent="0"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lvl="1"/>
            <a:endParaRPr 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20335"/>
              </p:ext>
            </p:extLst>
          </p:nvPr>
        </p:nvGraphicFramePr>
        <p:xfrm>
          <a:off x="3343275" y="1876775"/>
          <a:ext cx="3365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1346040" imgH="304560" progId="Equation.DSMT4">
                  <p:embed/>
                </p:oleObj>
              </mc:Choice>
              <mc:Fallback>
                <p:oleObj name="Equation" r:id="rId3" imgW="134604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876775"/>
                        <a:ext cx="3365500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775" y="3234118"/>
            <a:ext cx="6438900" cy="4995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368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Soil Water Stres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62025" y="3357564"/>
            <a:ext cx="3619500" cy="2857499"/>
          </a:xfrm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  <a:latin typeface="Symbol" panose="05050102010706020507" pitchFamily="18" charset="2"/>
              </a:rPr>
              <a:t>y</a:t>
            </a:r>
            <a:r>
              <a:rPr lang="en-US" sz="2400" dirty="0">
                <a:solidFill>
                  <a:srgbClr val="000000"/>
                </a:solidFill>
              </a:rPr>
              <a:t> is soil matric potential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Symbol" panose="05050102010706020507" pitchFamily="18" charset="2"/>
              </a:rPr>
              <a:t>y</a:t>
            </a:r>
            <a:r>
              <a:rPr lang="en-US" sz="2400" baseline="-25000" dirty="0" err="1">
                <a:solidFill>
                  <a:srgbClr val="000000"/>
                </a:solidFill>
              </a:rPr>
              <a:t>c</a:t>
            </a:r>
            <a:r>
              <a:rPr lang="en-US" sz="2400" dirty="0">
                <a:solidFill>
                  <a:srgbClr val="000000"/>
                </a:solidFill>
              </a:rPr>
              <a:t> is the value when stomata are fully closed</a:t>
            </a:r>
          </a:p>
          <a:p>
            <a:r>
              <a:rPr lang="en-US" sz="2400" dirty="0" err="1">
                <a:solidFill>
                  <a:srgbClr val="000000"/>
                </a:solidFill>
                <a:latin typeface="Symbol" panose="05050102010706020507" pitchFamily="18" charset="2"/>
              </a:rPr>
              <a:t>y</a:t>
            </a:r>
            <a:r>
              <a:rPr lang="en-US" sz="2400" baseline="-25000" dirty="0" err="1">
                <a:solidFill>
                  <a:srgbClr val="000000"/>
                </a:solidFill>
              </a:rPr>
              <a:t>o</a:t>
            </a:r>
            <a:r>
              <a:rPr lang="en-US" sz="2400" dirty="0">
                <a:solidFill>
                  <a:srgbClr val="000000"/>
                </a:solidFill>
              </a:rPr>
              <a:t> is the value when stomata are fully open</a:t>
            </a:r>
          </a:p>
          <a:p>
            <a:endParaRPr lang="en-US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lvl="1"/>
            <a:endParaRPr 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44700"/>
              </p:ext>
            </p:extLst>
          </p:nvPr>
        </p:nvGraphicFramePr>
        <p:xfrm>
          <a:off x="2724150" y="1790700"/>
          <a:ext cx="460533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841400" imgH="507960" progId="Equation.DSMT4">
                  <p:embed/>
                </p:oleObj>
              </mc:Choice>
              <mc:Fallback>
                <p:oleObj name="Equation" r:id="rId3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1790700"/>
                        <a:ext cx="4605338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66790" y="3357564"/>
            <a:ext cx="6028933" cy="4231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17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s of Consumed Wa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BCC4A-09A3-46FA-94B8-812D5A6C188D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28699" y="2057401"/>
            <a:ext cx="7772401" cy="2971800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he cumulative root distribution (Y) is described using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re z is depth; a and b are coeffici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14206" y="4896231"/>
            <a:ext cx="4540095" cy="317144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985587"/>
              </p:ext>
            </p:extLst>
          </p:nvPr>
        </p:nvGraphicFramePr>
        <p:xfrm>
          <a:off x="1238249" y="3067241"/>
          <a:ext cx="6772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4" imgW="2057400" imgH="228600" progId="Equation.DSMT4">
                  <p:embed/>
                </p:oleObj>
              </mc:Choice>
              <mc:Fallback>
                <p:oleObj name="Equation" r:id="rId4" imgW="2057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49" y="3067241"/>
                        <a:ext cx="6772275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84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61E7DF-2D5A-4EF0-9E9E-047227DE4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A4BB3-E848-5A44-82DF-322201952CD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50AF6E-CF6A-429E-A4B2-32D2D767B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5876" y="466411"/>
            <a:ext cx="8098224" cy="771839"/>
          </a:xfrm>
        </p:spPr>
        <p:txBody>
          <a:bodyPr/>
          <a:lstStyle/>
          <a:p>
            <a:r>
              <a:rPr lang="en-US" dirty="0"/>
              <a:t>Typical root distribution parameter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32101" y="7689491"/>
            <a:ext cx="3629070" cy="4247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Table 1 of Zeng (2001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10428" y="1288691"/>
            <a:ext cx="7144512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507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PNNL_Option_4">
  <a:themeElements>
    <a:clrScheme name="PNNL">
      <a:dk1>
        <a:srgbClr val="616265"/>
      </a:dk1>
      <a:lt1>
        <a:srgbClr val="FFFFFF"/>
      </a:lt1>
      <a:dk2>
        <a:srgbClr val="D77600"/>
      </a:dk2>
      <a:lt2>
        <a:srgbClr val="B3B3B3"/>
      </a:lt2>
      <a:accent1>
        <a:srgbClr val="A63F1E"/>
      </a:accent1>
      <a:accent2>
        <a:srgbClr val="191C1F"/>
      </a:accent2>
      <a:accent3>
        <a:srgbClr val="F4AA00"/>
      </a:accent3>
      <a:accent4>
        <a:srgbClr val="007836"/>
      </a:accent4>
      <a:accent5>
        <a:srgbClr val="C10435"/>
      </a:accent5>
      <a:accent6>
        <a:srgbClr val="00338E"/>
      </a:accent6>
      <a:hlink>
        <a:srgbClr val="003698"/>
      </a:hlink>
      <a:folHlink>
        <a:srgbClr val="8A0752"/>
      </a:folHlink>
    </a:clrScheme>
    <a:fontScheme name="PNN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rgbClr val="000000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NNL_0.potx" id="{41984B9E-C2AA-4916-A1C3-544F5372F179}" vid="{EB976DB7-668F-4FEB-9714-EA8A7BD7221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NNL_0</Template>
  <TotalTime>2405</TotalTime>
  <Words>1119</Words>
  <Application>Microsoft Office PowerPoint</Application>
  <PresentationFormat>Custom</PresentationFormat>
  <Paragraphs>23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SimSun</vt:lpstr>
      <vt:lpstr>Arial</vt:lpstr>
      <vt:lpstr>Calibri</vt:lpstr>
      <vt:lpstr>Symbol</vt:lpstr>
      <vt:lpstr>Times New Roman</vt:lpstr>
      <vt:lpstr>Wingdings</vt:lpstr>
      <vt:lpstr>PNNL_Option_4</vt:lpstr>
      <vt:lpstr>Equation</vt:lpstr>
      <vt:lpstr>Modeling Water Balance of Geomorphic Evapotranspiration Covers for Reclamation of Mine Land</vt:lpstr>
      <vt:lpstr>Background</vt:lpstr>
      <vt:lpstr>Evapotranspiration Cover</vt:lpstr>
      <vt:lpstr>Objectives</vt:lpstr>
      <vt:lpstr>Methods to Simulate ET</vt:lpstr>
      <vt:lpstr>Scaled Leaf Area Index</vt:lpstr>
      <vt:lpstr> Soil Water Stress</vt:lpstr>
      <vt:lpstr>Locations of Consumed Water</vt:lpstr>
      <vt:lpstr>Typical root distribution parameters </vt:lpstr>
      <vt:lpstr>Cumulative Root Distribution</vt:lpstr>
      <vt:lpstr>eSTOMP Simulator</vt:lpstr>
      <vt:lpstr>Demonstration at the Tin Pan Mine Site at NM</vt:lpstr>
      <vt:lpstr>Site Characteristics</vt:lpstr>
      <vt:lpstr>Geomorphic Grading (GG) at the Tin Pan Site</vt:lpstr>
      <vt:lpstr>Cut Fill Color Map (Alternative #2)</vt:lpstr>
      <vt:lpstr>Integrated Watershed (WS) and Site-Scale (SS) Models</vt:lpstr>
      <vt:lpstr>Simulation of Flow and Transport</vt:lpstr>
      <vt:lpstr>Inputs for Flow Simulation</vt:lpstr>
      <vt:lpstr>Inputs for Flow Simulation</vt:lpstr>
      <vt:lpstr>Simulation Scenarios</vt:lpstr>
      <vt:lpstr>Time Course of Water Content</vt:lpstr>
      <vt:lpstr>Simulated Water Storage in the Gob Pile</vt:lpstr>
      <vt:lpstr>Simulated ET</vt:lpstr>
      <vt:lpstr>Simulated Percolation</vt:lpstr>
      <vt:lpstr>Summary</vt:lpstr>
      <vt:lpstr>Acknowledgement</vt:lpstr>
      <vt:lpstr>Geomorphic Grading</vt:lpstr>
    </vt:vector>
  </TitlesOfParts>
  <Company>PN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ijmans, Jamie A</dc:creator>
  <cp:lastModifiedBy>Kevin Wolter</cp:lastModifiedBy>
  <cp:revision>105</cp:revision>
  <dcterms:created xsi:type="dcterms:W3CDTF">2018-10-11T21:04:16Z</dcterms:created>
  <dcterms:modified xsi:type="dcterms:W3CDTF">2019-06-17T18:19:02Z</dcterms:modified>
</cp:coreProperties>
</file>